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93" r:id="rId1"/>
  </p:sldMasterIdLst>
  <p:notesMasterIdLst>
    <p:notesMasterId r:id="rId59"/>
  </p:notesMasterIdLst>
  <p:handoutMasterIdLst>
    <p:handoutMasterId r:id="rId60"/>
  </p:handoutMasterIdLst>
  <p:sldIdLst>
    <p:sldId id="307" r:id="rId2"/>
    <p:sldId id="836" r:id="rId3"/>
    <p:sldId id="868" r:id="rId4"/>
    <p:sldId id="309" r:id="rId5"/>
    <p:sldId id="738" r:id="rId6"/>
    <p:sldId id="607" r:id="rId7"/>
    <p:sldId id="748" r:id="rId8"/>
    <p:sldId id="315" r:id="rId9"/>
    <p:sldId id="469" r:id="rId10"/>
    <p:sldId id="618" r:id="rId11"/>
    <p:sldId id="753" r:id="rId12"/>
    <p:sldId id="841" r:id="rId13"/>
    <p:sldId id="869" r:id="rId14"/>
    <p:sldId id="467" r:id="rId15"/>
    <p:sldId id="845" r:id="rId16"/>
    <p:sldId id="844" r:id="rId17"/>
    <p:sldId id="864" r:id="rId18"/>
    <p:sldId id="865" r:id="rId19"/>
    <p:sldId id="477" r:id="rId20"/>
    <p:sldId id="478" r:id="rId21"/>
    <p:sldId id="784" r:id="rId22"/>
    <p:sldId id="785" r:id="rId23"/>
    <p:sldId id="635" r:id="rId24"/>
    <p:sldId id="636" r:id="rId25"/>
    <p:sldId id="786" r:id="rId26"/>
    <p:sldId id="787" r:id="rId27"/>
    <p:sldId id="866" r:id="rId28"/>
    <p:sldId id="846" r:id="rId29"/>
    <p:sldId id="847" r:id="rId30"/>
    <p:sldId id="788" r:id="rId31"/>
    <p:sldId id="489" r:id="rId32"/>
    <p:sldId id="870" r:id="rId33"/>
    <p:sldId id="840" r:id="rId34"/>
    <p:sldId id="792" r:id="rId35"/>
    <p:sldId id="799" r:id="rId36"/>
    <p:sldId id="805" r:id="rId37"/>
    <p:sldId id="800" r:id="rId38"/>
    <p:sldId id="806" r:id="rId39"/>
    <p:sldId id="873" r:id="rId40"/>
    <p:sldId id="848" r:id="rId41"/>
    <p:sldId id="849" r:id="rId42"/>
    <p:sldId id="852" r:id="rId43"/>
    <p:sldId id="854" r:id="rId44"/>
    <p:sldId id="657" r:id="rId45"/>
    <p:sldId id="871" r:id="rId46"/>
    <p:sldId id="816" r:id="rId47"/>
    <p:sldId id="817" r:id="rId48"/>
    <p:sldId id="818" r:id="rId49"/>
    <p:sldId id="819" r:id="rId50"/>
    <p:sldId id="857" r:id="rId51"/>
    <p:sldId id="820" r:id="rId52"/>
    <p:sldId id="821" r:id="rId53"/>
    <p:sldId id="823" r:id="rId54"/>
    <p:sldId id="824" r:id="rId55"/>
    <p:sldId id="825" r:id="rId56"/>
    <p:sldId id="826" r:id="rId57"/>
    <p:sldId id="867" r:id="rId58"/>
  </p:sldIdLst>
  <p:sldSz cx="12190413" cy="6859588"/>
  <p:notesSz cx="6858000" cy="9144000"/>
  <p:embeddedFontLst>
    <p:embeddedFont>
      <p:font typeface="Impact" panose="020B0806030902050204" pitchFamily="34" charset="0"/>
      <p:regular r:id="rId61"/>
    </p:embeddedFont>
    <p:embeddedFont>
      <p:font typeface="Calibri" panose="020F0502020204030204" pitchFamily="34" charset="0"/>
      <p:regular r:id="rId62"/>
      <p:bold r:id="rId63"/>
      <p:italic r:id="rId64"/>
      <p:boldItalic r:id="rId65"/>
    </p:embeddedFont>
    <p:embeddedFont>
      <p:font typeface="黑体" panose="02010609060101010101" pitchFamily="49" charset="-122"/>
      <p:regular r:id="rId66"/>
    </p:embeddedFont>
    <p:embeddedFont>
      <p:font typeface="Broadway" panose="04040905080B02020502" pitchFamily="82" charset="0"/>
      <p:regular r:id="rId67"/>
    </p:embeddedFont>
    <p:embeddedFont>
      <p:font typeface="楷体" panose="02010609060101010101" pitchFamily="49" charset="-122"/>
      <p:regular r:id="rId68"/>
    </p:embeddedFont>
    <p:embeddedFont>
      <p:font typeface="微软雅黑" panose="020B0503020204020204" pitchFamily="34" charset="-122"/>
      <p:regular r:id="rId69"/>
      <p:bold r:id="rId70"/>
    </p:embeddedFont>
    <p:embeddedFont>
      <p:font typeface="华文细黑" panose="02010600040101010101" pitchFamily="2" charset="-122"/>
      <p:regular r:id="rId71"/>
    </p:embeddedFont>
  </p:embeddedFontLst>
  <p:custDataLst>
    <p:tags r:id="rId72"/>
  </p:custDataLst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00CCFF"/>
    <a:srgbClr val="0000CC"/>
    <a:srgbClr val="0066FF"/>
    <a:srgbClr val="0033CC"/>
    <a:srgbClr val="292929"/>
    <a:srgbClr val="66FFFF"/>
    <a:srgbClr val="FF99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06" autoAdjust="0"/>
    <p:restoredTop sz="92254" autoAdjust="0"/>
  </p:normalViewPr>
  <p:slideViewPr>
    <p:cSldViewPr>
      <p:cViewPr>
        <p:scale>
          <a:sx n="66" d="100"/>
          <a:sy n="66" d="100"/>
        </p:scale>
        <p:origin x="-1332" y="-105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6.fntdata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font" Target="fonts/font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69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70" Type="http://schemas.openxmlformats.org/officeDocument/2006/relationships/font" Target="fonts/font10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font" Target="fonts/font5.fntdata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91taoke.com/" TargetMode="Externa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解题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解题探究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2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195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归纳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归纳总结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3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753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反思归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40905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533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 userDrawn="1"/>
        </p:nvSpPr>
        <p:spPr bwMode="gray">
          <a:xfrm>
            <a:off x="0" y="2216059"/>
            <a:ext cx="12190413" cy="2223023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lIns="91375" tIns="45688" rIns="91375" bIns="45688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90218" y="2235464"/>
            <a:ext cx="5113300" cy="1410354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73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课结束</a:t>
            </a:r>
            <a:endParaRPr lang="zh-CN" altLang="en-US" sz="73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2793174" y="3468210"/>
            <a:ext cx="5471896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</a:p>
        </p:txBody>
      </p:sp>
      <p:sp>
        <p:nvSpPr>
          <p:cNvPr id="5" name="标题 1">
            <a:hlinkClick r:id="rId2"/>
          </p:cNvPr>
          <p:cNvSpPr txBox="1">
            <a:spLocks/>
          </p:cNvSpPr>
          <p:nvPr userDrawn="1"/>
        </p:nvSpPr>
        <p:spPr>
          <a:xfrm>
            <a:off x="5896103" y="3429794"/>
            <a:ext cx="3968431" cy="1215276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7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794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6"/>
          <p:cNvSpPr>
            <a:spLocks noChangeArrowheads="1"/>
          </p:cNvSpPr>
          <p:nvPr userDrawn="1"/>
        </p:nvSpPr>
        <p:spPr bwMode="gray">
          <a:xfrm>
            <a:off x="-370369" y="10718"/>
            <a:ext cx="12880358" cy="61609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lIns="121898" tIns="60948" rIns="121898" bIns="60948" anchor="ctr"/>
          <a:lstStyle/>
          <a:p>
            <a:pPr algn="ctr">
              <a:defRPr/>
            </a:pPr>
            <a:endParaRPr lang="zh-CN" alt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97922553"/>
              </p:ext>
            </p:extLst>
          </p:nvPr>
        </p:nvGraphicFramePr>
        <p:xfrm>
          <a:off x="201223" y="43238"/>
          <a:ext cx="11653880" cy="519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  <a:gridCol w="832420"/>
              </a:tblGrid>
              <a:tr h="519643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endParaRPr lang="zh-CN" altLang="en-US" sz="1900" baseline="0" dirty="0"/>
                    </a:p>
                  </a:txBody>
                  <a:tcPr marL="121904" marR="121904" marT="60974" marB="609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:\张丽\2015\一轮\化学\新建文件夹 (5)\第二章  第1讲-1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" y="13259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87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F:\张丽\2015\一轮\化学\新建文件夹 (5)\第二章  第1讲-2-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66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75" y="-26590"/>
            <a:ext cx="12215887" cy="6886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2" name="Picture 2" descr="\\莫成程\e\一轮幻灯片用人教\26.jp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0" b="9246"/>
          <a:stretch/>
        </p:blipFill>
        <p:spPr bwMode="auto">
          <a:xfrm>
            <a:off x="-22064" y="-26591"/>
            <a:ext cx="12214800" cy="6886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543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考试标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59" y="-26590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6" y="991413"/>
              <a:ext cx="13150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考试标准</a:t>
              </a:r>
              <a:endParaRPr lang="zh-CN" altLang="en-US" sz="3000" dirty="0">
                <a:solidFill>
                  <a:schemeClr val="bg1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3504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考纲要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10036560" y="-26591"/>
            <a:ext cx="1891295" cy="880109"/>
            <a:chOff x="11613" y="920823"/>
            <a:chExt cx="1443037" cy="733424"/>
          </a:xfrm>
        </p:grpSpPr>
        <p:pic>
          <p:nvPicPr>
            <p:cNvPr id="3" name="图片 2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 userDrawn="1"/>
          </p:nvSpPr>
          <p:spPr>
            <a:xfrm>
              <a:off x="26175" y="991413"/>
              <a:ext cx="13150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1219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3000" kern="1200" dirty="0" smtClean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  <a:cs typeface="+mn-cs"/>
                </a:rPr>
                <a:t>考纲要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3958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90558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梳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"/>
            <a:ext cx="12190413" cy="634846"/>
          </a:xfrm>
          <a:prstGeom prst="rect">
            <a:avLst/>
          </a:prstGeom>
          <a:solidFill>
            <a:srgbClr val="C25C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" y="-2"/>
            <a:ext cx="1836949" cy="634848"/>
            <a:chOff x="0" y="-2"/>
            <a:chExt cx="1377891" cy="634701"/>
          </a:xfrm>
          <a:solidFill>
            <a:srgbClr val="FFC000"/>
          </a:solidFill>
        </p:grpSpPr>
        <p:sp>
          <p:nvSpPr>
            <p:cNvPr id="4" name="矩形 3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5" name="直角三角形 4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1774726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solidFill>
                  <a:schemeClr val="bg1"/>
                </a:solidFill>
                <a:latin typeface="+mj-ea"/>
                <a:ea typeface="+mj-ea"/>
              </a:rPr>
              <a:t>知识梳理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文本框 39"/>
          <p:cNvSpPr txBox="1"/>
          <p:nvPr userDrawn="1"/>
        </p:nvSpPr>
        <p:spPr>
          <a:xfrm>
            <a:off x="190550" y="-87271"/>
            <a:ext cx="648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C25C17"/>
                </a:solidFill>
                <a:latin typeface="Impact" panose="020B0806030902050204" pitchFamily="34" charset="0"/>
                <a:ea typeface="微软雅黑" panose="020B0503020204020204" pitchFamily="34" charset="-122"/>
              </a:rPr>
              <a:t>1</a:t>
            </a:r>
            <a:endParaRPr lang="zh-CN" altLang="en-US" sz="4800" b="1" dirty="0">
              <a:solidFill>
                <a:srgbClr val="C25C17"/>
              </a:solidFill>
              <a:latin typeface="Impact" panose="020B080603090205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1570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0" r:id="rId2"/>
    <p:sldLayoutId id="2147483811" r:id="rId3"/>
    <p:sldLayoutId id="2147483812" r:id="rId4"/>
    <p:sldLayoutId id="2147483818" r:id="rId5"/>
    <p:sldLayoutId id="2147483819" r:id="rId6"/>
    <p:sldLayoutId id="2147483826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13" r:id="rId14"/>
    <p:sldLayoutId id="2147483817" r:id="rId15"/>
    <p:sldLayoutId id="2147483815" r:id="rId16"/>
    <p:sldLayoutId id="2147483816" r:id="rId17"/>
  </p:sldLayoutIdLst>
  <p:timing>
    <p:tnLst>
      <p:par>
        <p:cTn id="1" dur="indefinite" restart="never" nodeType="tmRoot"/>
      </p:par>
    </p:tnLst>
  </p:timing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7.docx"/><Relationship Id="rId13" Type="http://schemas.openxmlformats.org/officeDocument/2006/relationships/slide" Target="slide11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3.emf"/><Relationship Id="rId12" Type="http://schemas.openxmlformats.org/officeDocument/2006/relationships/slide" Target="slide10.xml"/><Relationship Id="rId17" Type="http://schemas.openxmlformats.org/officeDocument/2006/relationships/hyperlink" Target="http://baike.baidu.com/view/1121874.htm" TargetMode="External"/><Relationship Id="rId2" Type="http://schemas.openxmlformats.org/officeDocument/2006/relationships/tags" Target="../tags/tag11.xml"/><Relationship Id="rId16" Type="http://schemas.openxmlformats.org/officeDocument/2006/relationships/hyperlink" Target="http://baike.baidu.com/subview/13930/5063889.htm" TargetMode="Externa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Document6.docx"/><Relationship Id="rId11" Type="http://schemas.openxmlformats.org/officeDocument/2006/relationships/slide" Target="slide9.xml"/><Relationship Id="rId5" Type="http://schemas.openxmlformats.org/officeDocument/2006/relationships/image" Target="../media/image12.emf"/><Relationship Id="rId15" Type="http://schemas.openxmlformats.org/officeDocument/2006/relationships/hyperlink" Target="http://baike.baidu.com/view/1784554.htm" TargetMode="External"/><Relationship Id="rId10" Type="http://schemas.openxmlformats.org/officeDocument/2006/relationships/slide" Target="slide8.xml"/><Relationship Id="rId4" Type="http://schemas.openxmlformats.org/officeDocument/2006/relationships/package" Target="../embeddings/Microsoft_Word_Document5.docx"/><Relationship Id="rId9" Type="http://schemas.openxmlformats.org/officeDocument/2006/relationships/image" Target="../media/image14.emf"/><Relationship Id="rId14" Type="http://schemas.openxmlformats.org/officeDocument/2006/relationships/hyperlink" Target="http://baike.baidu.com/view/21855.htm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9.xml"/><Relationship Id="rId2" Type="http://schemas.openxmlformats.org/officeDocument/2006/relationships/tags" Target="../tags/tag12.xml"/><Relationship Id="rId1" Type="http://schemas.openxmlformats.org/officeDocument/2006/relationships/vmlDrawing" Target="../drawings/vmlDrawing5.vml"/><Relationship Id="rId6" Type="http://schemas.openxmlformats.org/officeDocument/2006/relationships/slide" Target="slide8.x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Document8.docx"/><Relationship Id="rId9" Type="http://schemas.openxmlformats.org/officeDocument/2006/relationships/slide" Target="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Document9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Document10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9.emf"/><Relationship Id="rId2" Type="http://schemas.openxmlformats.org/officeDocument/2006/relationships/tags" Target="../tags/tag17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Document12.docx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Document11.docx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21.emf"/><Relationship Id="rId12" Type="http://schemas.openxmlformats.org/officeDocument/2006/relationships/slide" Target="slide28.xml"/><Relationship Id="rId2" Type="http://schemas.openxmlformats.org/officeDocument/2006/relationships/tags" Target="../tags/tag20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Word_Document14.docx"/><Relationship Id="rId11" Type="http://schemas.openxmlformats.org/officeDocument/2006/relationships/slide" Target="slide25.xml"/><Relationship Id="rId5" Type="http://schemas.openxmlformats.org/officeDocument/2006/relationships/image" Target="../media/image20.emf"/><Relationship Id="rId10" Type="http://schemas.openxmlformats.org/officeDocument/2006/relationships/slide" Target="slide23.xml"/><Relationship Id="rId4" Type="http://schemas.openxmlformats.org/officeDocument/2006/relationships/package" Target="../embeddings/Microsoft_Word_Document13.docx"/><Relationship Id="rId9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7.docx"/><Relationship Id="rId13" Type="http://schemas.openxmlformats.org/officeDocument/2006/relationships/slide" Target="slide25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3.emf"/><Relationship Id="rId12" Type="http://schemas.openxmlformats.org/officeDocument/2006/relationships/slide" Target="slide23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Document16.docx"/><Relationship Id="rId11" Type="http://schemas.openxmlformats.org/officeDocument/2006/relationships/slide" Target="slide22.xml"/><Relationship Id="rId5" Type="http://schemas.openxmlformats.org/officeDocument/2006/relationships/image" Target="../media/image22.emf"/><Relationship Id="rId10" Type="http://schemas.openxmlformats.org/officeDocument/2006/relationships/slide" Target="slide19.xml"/><Relationship Id="rId4" Type="http://schemas.openxmlformats.org/officeDocument/2006/relationships/package" Target="../embeddings/Microsoft_Word_Document15.docx"/><Relationship Id="rId9" Type="http://schemas.openxmlformats.org/officeDocument/2006/relationships/image" Target="../media/image24.emf"/><Relationship Id="rId14" Type="http://schemas.openxmlformats.org/officeDocument/2006/relationships/slide" Target="slide2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6.emf"/><Relationship Id="rId12" Type="http://schemas.openxmlformats.org/officeDocument/2006/relationships/slide" Target="slide28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Word_Document19.docx"/><Relationship Id="rId11" Type="http://schemas.openxmlformats.org/officeDocument/2006/relationships/slide" Target="slide25.xml"/><Relationship Id="rId5" Type="http://schemas.openxmlformats.org/officeDocument/2006/relationships/image" Target="../media/image25.emf"/><Relationship Id="rId10" Type="http://schemas.openxmlformats.org/officeDocument/2006/relationships/slide" Target="slide23.xml"/><Relationship Id="rId4" Type="http://schemas.openxmlformats.org/officeDocument/2006/relationships/package" Target="../embeddings/Microsoft_Word_Document18.docx"/><Relationship Id="rId9" Type="http://schemas.openxmlformats.org/officeDocument/2006/relationships/slide" Target="slide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22.xml"/><Relationship Id="rId2" Type="http://schemas.openxmlformats.org/officeDocument/2006/relationships/tags" Target="../tags/tag23.xml"/><Relationship Id="rId1" Type="http://schemas.openxmlformats.org/officeDocument/2006/relationships/vmlDrawing" Target="../drawings/vmlDrawing12.vml"/><Relationship Id="rId6" Type="http://schemas.openxmlformats.org/officeDocument/2006/relationships/slide" Target="slide19.xml"/><Relationship Id="rId5" Type="http://schemas.openxmlformats.org/officeDocument/2006/relationships/image" Target="../media/image27.emf"/><Relationship Id="rId10" Type="http://schemas.openxmlformats.org/officeDocument/2006/relationships/slide" Target="slide28.xml"/><Relationship Id="rId4" Type="http://schemas.openxmlformats.org/officeDocument/2006/relationships/package" Target="../embeddings/Microsoft_Word_Document20.docx"/><Relationship Id="rId9" Type="http://schemas.openxmlformats.org/officeDocument/2006/relationships/slide" Target="slide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4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5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6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9.emf"/><Relationship Id="rId12" Type="http://schemas.openxmlformats.org/officeDocument/2006/relationships/slide" Target="slide28.xml"/><Relationship Id="rId2" Type="http://schemas.openxmlformats.org/officeDocument/2006/relationships/tags" Target="../tags/tag27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Document22.docx"/><Relationship Id="rId11" Type="http://schemas.openxmlformats.org/officeDocument/2006/relationships/slide" Target="slide25.xml"/><Relationship Id="rId5" Type="http://schemas.openxmlformats.org/officeDocument/2006/relationships/image" Target="../media/image28.emf"/><Relationship Id="rId10" Type="http://schemas.openxmlformats.org/officeDocument/2006/relationships/slide" Target="slide23.xml"/><Relationship Id="rId4" Type="http://schemas.openxmlformats.org/officeDocument/2006/relationships/package" Target="../embeddings/Microsoft_Word_Document21.docx"/><Relationship Id="rId9" Type="http://schemas.openxmlformats.org/officeDocument/2006/relationships/slide" Target="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7" Type="http://schemas.openxmlformats.org/officeDocument/2006/relationships/slide" Target="slide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Relationship Id="rId6" Type="http://schemas.openxmlformats.org/officeDocument/2006/relationships/slide" Target="slide25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1.emf"/><Relationship Id="rId12" Type="http://schemas.openxmlformats.org/officeDocument/2006/relationships/slide" Target="slide28.xml"/><Relationship Id="rId2" Type="http://schemas.openxmlformats.org/officeDocument/2006/relationships/tags" Target="../tags/tag29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Document24.docx"/><Relationship Id="rId11" Type="http://schemas.openxmlformats.org/officeDocument/2006/relationships/slide" Target="slide25.xml"/><Relationship Id="rId5" Type="http://schemas.openxmlformats.org/officeDocument/2006/relationships/image" Target="../media/image30.emf"/><Relationship Id="rId10" Type="http://schemas.openxmlformats.org/officeDocument/2006/relationships/slide" Target="slide23.xml"/><Relationship Id="rId4" Type="http://schemas.openxmlformats.org/officeDocument/2006/relationships/package" Target="../embeddings/Microsoft_Word_Document23.docx"/><Relationship Id="rId9" Type="http://schemas.openxmlformats.org/officeDocument/2006/relationships/slide" Target="slide2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Layout" Target="../slideLayouts/slideLayout14.xml"/><Relationship Id="rId7" Type="http://schemas.openxmlformats.org/officeDocument/2006/relationships/slide" Target="slide22.xml"/><Relationship Id="rId2" Type="http://schemas.openxmlformats.org/officeDocument/2006/relationships/tags" Target="../tags/tag30.xml"/><Relationship Id="rId1" Type="http://schemas.openxmlformats.org/officeDocument/2006/relationships/vmlDrawing" Target="../drawings/vmlDrawing15.vml"/><Relationship Id="rId6" Type="http://schemas.openxmlformats.org/officeDocument/2006/relationships/slide" Target="slide19.xml"/><Relationship Id="rId5" Type="http://schemas.openxmlformats.org/officeDocument/2006/relationships/image" Target="../media/image32.emf"/><Relationship Id="rId10" Type="http://schemas.openxmlformats.org/officeDocument/2006/relationships/slide" Target="slide28.xml"/><Relationship Id="rId4" Type="http://schemas.openxmlformats.org/officeDocument/2006/relationships/package" Target="../embeddings/Microsoft_Word_Document25.docx"/><Relationship Id="rId9" Type="http://schemas.openxmlformats.org/officeDocument/2006/relationships/slide" Target="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6.e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1.docx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slide" Target="slide2.xml"/><Relationship Id="rId4" Type="http://schemas.openxmlformats.org/officeDocument/2006/relationships/image" Target="../media/image3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6.xml"/><Relationship Id="rId6" Type="http://schemas.microsoft.com/office/2007/relationships/hdphoto" Target="../media/hdphoto1.wdp"/><Relationship Id="rId5" Type="http://schemas.openxmlformats.org/officeDocument/2006/relationships/image" Target="../media/image35.jpeg"/><Relationship Id="rId4" Type="http://schemas.openxmlformats.org/officeDocument/2006/relationships/image" Target="../media/image34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9.jpg"/><Relationship Id="rId2" Type="http://schemas.openxmlformats.org/officeDocument/2006/relationships/tags" Target="../tags/tag3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0.emf"/><Relationship Id="rId4" Type="http://schemas.openxmlformats.org/officeDocument/2006/relationships/package" Target="../embeddings/Microsoft_Word_Document27.docx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package" Target="../embeddings/Microsoft_Word_Document2.docx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39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3.emf"/><Relationship Id="rId4" Type="http://schemas.openxmlformats.org/officeDocument/2006/relationships/package" Target="../embeddings/Microsoft_Word_Document28.docx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slide" Target="slide53.xml"/><Relationship Id="rId3" Type="http://schemas.openxmlformats.org/officeDocument/2006/relationships/package" Target="../embeddings/Microsoft_Word_Document29.docx"/><Relationship Id="rId7" Type="http://schemas.openxmlformats.org/officeDocument/2006/relationships/package" Target="../embeddings/Microsoft_Word_Document31.docx"/><Relationship Id="rId12" Type="http://schemas.openxmlformats.org/officeDocument/2006/relationships/slide" Target="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emf"/><Relationship Id="rId11" Type="http://schemas.openxmlformats.org/officeDocument/2006/relationships/slide" Target="slide49.xml"/><Relationship Id="rId5" Type="http://schemas.openxmlformats.org/officeDocument/2006/relationships/package" Target="../embeddings/Microsoft_Word_Document30.docx"/><Relationship Id="rId10" Type="http://schemas.openxmlformats.org/officeDocument/2006/relationships/slide" Target="slide47.xml"/><Relationship Id="rId4" Type="http://schemas.openxmlformats.org/officeDocument/2006/relationships/image" Target="../media/image45.emf"/><Relationship Id="rId9" Type="http://schemas.openxmlformats.org/officeDocument/2006/relationships/slide" Target="slide45.xml"/><Relationship Id="rId14" Type="http://schemas.openxmlformats.org/officeDocument/2006/relationships/slide" Target="slide5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slide" Target="slide53.xml"/><Relationship Id="rId3" Type="http://schemas.openxmlformats.org/officeDocument/2006/relationships/package" Target="../embeddings/Microsoft_Word_Document32.docx"/><Relationship Id="rId7" Type="http://schemas.openxmlformats.org/officeDocument/2006/relationships/package" Target="../embeddings/Microsoft_Word_Document34.docx"/><Relationship Id="rId12" Type="http://schemas.openxmlformats.org/officeDocument/2006/relationships/slide" Target="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emf"/><Relationship Id="rId11" Type="http://schemas.openxmlformats.org/officeDocument/2006/relationships/slide" Target="slide49.xml"/><Relationship Id="rId5" Type="http://schemas.openxmlformats.org/officeDocument/2006/relationships/package" Target="../embeddings/Microsoft_Word_Document33.docx"/><Relationship Id="rId10" Type="http://schemas.openxmlformats.org/officeDocument/2006/relationships/slide" Target="slide47.xml"/><Relationship Id="rId4" Type="http://schemas.openxmlformats.org/officeDocument/2006/relationships/image" Target="../media/image48.emf"/><Relationship Id="rId9" Type="http://schemas.openxmlformats.org/officeDocument/2006/relationships/slide" Target="slide45.xml"/><Relationship Id="rId14" Type="http://schemas.openxmlformats.org/officeDocument/2006/relationships/slide" Target="slide55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package" Target="../embeddings/Microsoft_Word_Document35.docx"/><Relationship Id="rId7" Type="http://schemas.openxmlformats.org/officeDocument/2006/relationships/slide" Target="slide4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slide" Target="slide47.xml"/><Relationship Id="rId5" Type="http://schemas.openxmlformats.org/officeDocument/2006/relationships/slide" Target="slide45.xml"/><Relationship Id="rId10" Type="http://schemas.openxmlformats.org/officeDocument/2006/relationships/slide" Target="slide55.xml"/><Relationship Id="rId4" Type="http://schemas.openxmlformats.org/officeDocument/2006/relationships/image" Target="../media/image51.emf"/><Relationship Id="rId9" Type="http://schemas.openxmlformats.org/officeDocument/2006/relationships/slide" Target="slide5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49.xml"/><Relationship Id="rId3" Type="http://schemas.openxmlformats.org/officeDocument/2006/relationships/package" Target="../embeddings/Microsoft_Word_Document36.docx"/><Relationship Id="rId7" Type="http://schemas.openxmlformats.org/officeDocument/2006/relationships/slide" Target="slide4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slide" Target="slide45.xml"/><Relationship Id="rId11" Type="http://schemas.openxmlformats.org/officeDocument/2006/relationships/slide" Target="slide55.xml"/><Relationship Id="rId5" Type="http://schemas.openxmlformats.org/officeDocument/2006/relationships/package" Target="../embeddings/Microsoft_Word_Document37.docx"/><Relationship Id="rId10" Type="http://schemas.openxmlformats.org/officeDocument/2006/relationships/slide" Target="slide53.xml"/><Relationship Id="rId4" Type="http://schemas.openxmlformats.org/officeDocument/2006/relationships/image" Target="../media/image52.emf"/><Relationship Id="rId9" Type="http://schemas.openxmlformats.org/officeDocument/2006/relationships/slide" Target="slide5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package" Target="../embeddings/Microsoft_Word_Document38.docx"/><Relationship Id="rId7" Type="http://schemas.openxmlformats.org/officeDocument/2006/relationships/slide" Target="slide45.xml"/><Relationship Id="rId12" Type="http://schemas.openxmlformats.org/officeDocument/2006/relationships/slide" Target="slide5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emf"/><Relationship Id="rId11" Type="http://schemas.openxmlformats.org/officeDocument/2006/relationships/slide" Target="slide53.xml"/><Relationship Id="rId5" Type="http://schemas.openxmlformats.org/officeDocument/2006/relationships/package" Target="../embeddings/Microsoft_Word_Document39.docx"/><Relationship Id="rId10" Type="http://schemas.openxmlformats.org/officeDocument/2006/relationships/slide" Target="slide51.xml"/><Relationship Id="rId4" Type="http://schemas.openxmlformats.org/officeDocument/2006/relationships/image" Target="../media/image53.emf"/><Relationship Id="rId9" Type="http://schemas.openxmlformats.org/officeDocument/2006/relationships/slide" Target="slide4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7" Type="http://schemas.openxmlformats.org/officeDocument/2006/relationships/slide" Target="slide55.xml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3.xml"/><Relationship Id="rId5" Type="http://schemas.openxmlformats.org/officeDocument/2006/relationships/slide" Target="slide51.xml"/><Relationship Id="rId4" Type="http://schemas.openxmlformats.org/officeDocument/2006/relationships/slide" Target="slide4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image" Target="../media/image9.jp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1.emf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4.docx"/><Relationship Id="rId11" Type="http://schemas.openxmlformats.org/officeDocument/2006/relationships/slide" Target="slide11.xml"/><Relationship Id="rId5" Type="http://schemas.openxmlformats.org/officeDocument/2006/relationships/image" Target="../media/image10.emf"/><Relationship Id="rId10" Type="http://schemas.openxmlformats.org/officeDocument/2006/relationships/slide" Target="slide10.xml"/><Relationship Id="rId4" Type="http://schemas.openxmlformats.org/officeDocument/2006/relationships/package" Target="../embeddings/Microsoft_Word_Document3.docx"/><Relationship Id="rId9" Type="http://schemas.openxmlformats.org/officeDocument/2006/relationships/slide" Target="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25474" y="4082528"/>
            <a:ext cx="7272808" cy="1507505"/>
          </a:xfrm>
          <a:prstGeom prst="rect">
            <a:avLst/>
          </a:prstGeom>
          <a:solidFill>
            <a:srgbClr val="E558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028938" y="4501203"/>
            <a:ext cx="613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3</a:t>
            </a:r>
            <a:r>
              <a:rPr lang="zh-CN" altLang="zh-CN" sz="3200" b="1" dirty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讲　物质的量　气体</a:t>
            </a:r>
            <a:r>
              <a:rPr lang="zh-CN" altLang="zh-CN" sz="3200" b="1" dirty="0" smtClean="0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摩尔体积</a:t>
            </a:r>
            <a:endParaRPr lang="zh-CN" altLang="zh-CN" sz="32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25474" y="4082529"/>
            <a:ext cx="936104" cy="1507504"/>
            <a:chOff x="1636272" y="4786031"/>
            <a:chExt cx="839787" cy="1212851"/>
          </a:xfrm>
        </p:grpSpPr>
        <p:sp>
          <p:nvSpPr>
            <p:cNvPr id="8" name="矩形 7"/>
            <p:cNvSpPr/>
            <p:nvPr/>
          </p:nvSpPr>
          <p:spPr>
            <a:xfrm>
              <a:off x="1636272" y="4786031"/>
              <a:ext cx="839787" cy="1212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1636272" y="4786032"/>
              <a:ext cx="839787" cy="1212850"/>
            </a:xfrm>
            <a:custGeom>
              <a:avLst/>
              <a:gdLst/>
              <a:ahLst/>
              <a:cxnLst/>
              <a:rect l="l" t="t" r="r" b="b"/>
              <a:pathLst>
                <a:path w="839788" h="1212850">
                  <a:moveTo>
                    <a:pt x="491011" y="1041838"/>
                  </a:moveTo>
                  <a:lnTo>
                    <a:pt x="579890" y="1041838"/>
                  </a:lnTo>
                  <a:cubicBezTo>
                    <a:pt x="567974" y="1050563"/>
                    <a:pt x="552966" y="1058442"/>
                    <a:pt x="534864" y="1065474"/>
                  </a:cubicBezTo>
                  <a:cubicBezTo>
                    <a:pt x="517024" y="1059223"/>
                    <a:pt x="502406" y="1051345"/>
                    <a:pt x="491011" y="1041838"/>
                  </a:cubicBezTo>
                  <a:close/>
                  <a:moveTo>
                    <a:pt x="488081" y="1019960"/>
                  </a:moveTo>
                  <a:cubicBezTo>
                    <a:pt x="473496" y="1037801"/>
                    <a:pt x="454223" y="1052582"/>
                    <a:pt x="430261" y="1064302"/>
                  </a:cubicBezTo>
                  <a:cubicBezTo>
                    <a:pt x="433777" y="1067688"/>
                    <a:pt x="436968" y="1071269"/>
                    <a:pt x="439833" y="1075045"/>
                  </a:cubicBezTo>
                  <a:cubicBezTo>
                    <a:pt x="454353" y="1067623"/>
                    <a:pt x="467799" y="1058344"/>
                    <a:pt x="480170" y="1047210"/>
                  </a:cubicBezTo>
                  <a:cubicBezTo>
                    <a:pt x="490067" y="1056391"/>
                    <a:pt x="502341" y="1064497"/>
                    <a:pt x="516991" y="1071529"/>
                  </a:cubicBezTo>
                  <a:cubicBezTo>
                    <a:pt x="498890" y="1076738"/>
                    <a:pt x="473691" y="1082012"/>
                    <a:pt x="441396" y="1087352"/>
                  </a:cubicBezTo>
                  <a:cubicBezTo>
                    <a:pt x="444912" y="1091910"/>
                    <a:pt x="447907" y="1096337"/>
                    <a:pt x="450381" y="1100635"/>
                  </a:cubicBezTo>
                  <a:cubicBezTo>
                    <a:pt x="483263" y="1094188"/>
                    <a:pt x="511294" y="1086928"/>
                    <a:pt x="534474" y="1078854"/>
                  </a:cubicBezTo>
                  <a:cubicBezTo>
                    <a:pt x="557133" y="1087384"/>
                    <a:pt x="584317" y="1093863"/>
                    <a:pt x="616027" y="1098291"/>
                  </a:cubicBezTo>
                  <a:cubicBezTo>
                    <a:pt x="618631" y="1093472"/>
                    <a:pt x="621692" y="1088133"/>
                    <a:pt x="625208" y="1082273"/>
                  </a:cubicBezTo>
                  <a:cubicBezTo>
                    <a:pt x="598056" y="1080254"/>
                    <a:pt x="574290" y="1076576"/>
                    <a:pt x="553910" y="1071236"/>
                  </a:cubicBezTo>
                  <a:cubicBezTo>
                    <a:pt x="573574" y="1062381"/>
                    <a:pt x="589721" y="1052321"/>
                    <a:pt x="602353" y="1041057"/>
                  </a:cubicBezTo>
                  <a:lnTo>
                    <a:pt x="602353" y="1030509"/>
                  </a:lnTo>
                  <a:lnTo>
                    <a:pt x="496676" y="1030509"/>
                  </a:lnTo>
                  <a:cubicBezTo>
                    <a:pt x="499671" y="1027123"/>
                    <a:pt x="502601" y="1023607"/>
                    <a:pt x="505466" y="1019960"/>
                  </a:cubicBezTo>
                  <a:close/>
                  <a:moveTo>
                    <a:pt x="774250" y="1002966"/>
                  </a:moveTo>
                  <a:cubicBezTo>
                    <a:pt x="736094" y="1016770"/>
                    <a:pt x="691036" y="1031550"/>
                    <a:pt x="639077" y="1047308"/>
                  </a:cubicBezTo>
                  <a:lnTo>
                    <a:pt x="645132" y="1064107"/>
                  </a:lnTo>
                  <a:cubicBezTo>
                    <a:pt x="685892" y="1049912"/>
                    <a:pt x="728932" y="1035197"/>
                    <a:pt x="774250" y="1019960"/>
                  </a:cubicBezTo>
                  <a:cubicBezTo>
                    <a:pt x="773859" y="1017356"/>
                    <a:pt x="773859" y="1011691"/>
                    <a:pt x="774250" y="1002966"/>
                  </a:cubicBezTo>
                  <a:close/>
                  <a:moveTo>
                    <a:pt x="30797" y="988902"/>
                  </a:moveTo>
                  <a:lnTo>
                    <a:pt x="30797" y="1006091"/>
                  </a:lnTo>
                  <a:lnTo>
                    <a:pt x="224962" y="1006091"/>
                  </a:lnTo>
                  <a:lnTo>
                    <a:pt x="224962" y="988902"/>
                  </a:lnTo>
                  <a:close/>
                  <a:moveTo>
                    <a:pt x="473431" y="987534"/>
                  </a:moveTo>
                  <a:lnTo>
                    <a:pt x="588289" y="987534"/>
                  </a:lnTo>
                  <a:lnTo>
                    <a:pt x="588289" y="1003161"/>
                  </a:lnTo>
                  <a:lnTo>
                    <a:pt x="473431" y="1003161"/>
                  </a:lnTo>
                  <a:close/>
                  <a:moveTo>
                    <a:pt x="326538" y="983042"/>
                  </a:moveTo>
                  <a:lnTo>
                    <a:pt x="326538" y="1071139"/>
                  </a:lnTo>
                  <a:cubicBezTo>
                    <a:pt x="326538" y="1086245"/>
                    <a:pt x="334481" y="1093798"/>
                    <a:pt x="350369" y="1093798"/>
                  </a:cubicBezTo>
                  <a:lnTo>
                    <a:pt x="384357" y="1093798"/>
                  </a:lnTo>
                  <a:cubicBezTo>
                    <a:pt x="400245" y="1093798"/>
                    <a:pt x="409295" y="1086701"/>
                    <a:pt x="411509" y="1072506"/>
                  </a:cubicBezTo>
                  <a:cubicBezTo>
                    <a:pt x="413072" y="1063911"/>
                    <a:pt x="414244" y="1054665"/>
                    <a:pt x="415025" y="1044768"/>
                  </a:cubicBezTo>
                  <a:cubicBezTo>
                    <a:pt x="406300" y="1041382"/>
                    <a:pt x="401417" y="1039494"/>
                    <a:pt x="400375" y="1039103"/>
                  </a:cubicBezTo>
                  <a:cubicBezTo>
                    <a:pt x="399724" y="1049782"/>
                    <a:pt x="398682" y="1059353"/>
                    <a:pt x="397249" y="1067818"/>
                  </a:cubicBezTo>
                  <a:cubicBezTo>
                    <a:pt x="395947" y="1075631"/>
                    <a:pt x="390738" y="1079538"/>
                    <a:pt x="381623" y="1079538"/>
                  </a:cubicBezTo>
                  <a:lnTo>
                    <a:pt x="355057" y="1079538"/>
                  </a:lnTo>
                  <a:cubicBezTo>
                    <a:pt x="345941" y="1079538"/>
                    <a:pt x="341383" y="1075501"/>
                    <a:pt x="341383" y="1067427"/>
                  </a:cubicBezTo>
                  <a:lnTo>
                    <a:pt x="341383" y="1042229"/>
                  </a:lnTo>
                  <a:cubicBezTo>
                    <a:pt x="361177" y="1032071"/>
                    <a:pt x="381037" y="1017877"/>
                    <a:pt x="400961" y="999645"/>
                  </a:cubicBezTo>
                  <a:lnTo>
                    <a:pt x="388655" y="990465"/>
                  </a:lnTo>
                  <a:cubicBezTo>
                    <a:pt x="374200" y="1004399"/>
                    <a:pt x="358443" y="1016314"/>
                    <a:pt x="341383" y="1026211"/>
                  </a:cubicBezTo>
                  <a:lnTo>
                    <a:pt x="341383" y="983042"/>
                  </a:lnTo>
                  <a:close/>
                  <a:moveTo>
                    <a:pt x="473431" y="960578"/>
                  </a:moveTo>
                  <a:lnTo>
                    <a:pt x="588289" y="960578"/>
                  </a:lnTo>
                  <a:lnTo>
                    <a:pt x="588289" y="976010"/>
                  </a:lnTo>
                  <a:lnTo>
                    <a:pt x="473431" y="976010"/>
                  </a:lnTo>
                  <a:close/>
                  <a:moveTo>
                    <a:pt x="671503" y="955304"/>
                  </a:moveTo>
                  <a:lnTo>
                    <a:pt x="663103" y="968001"/>
                  </a:lnTo>
                  <a:cubicBezTo>
                    <a:pt x="682637" y="976856"/>
                    <a:pt x="704970" y="988120"/>
                    <a:pt x="730104" y="1001794"/>
                  </a:cubicBezTo>
                  <a:lnTo>
                    <a:pt x="739089" y="986948"/>
                  </a:lnTo>
                  <a:cubicBezTo>
                    <a:pt x="721379" y="977833"/>
                    <a:pt x="698850" y="967285"/>
                    <a:pt x="671503" y="955304"/>
                  </a:cubicBezTo>
                  <a:close/>
                  <a:moveTo>
                    <a:pt x="643374" y="923269"/>
                  </a:moveTo>
                  <a:lnTo>
                    <a:pt x="643374" y="939286"/>
                  </a:lnTo>
                  <a:lnTo>
                    <a:pt x="789291" y="939286"/>
                  </a:lnTo>
                  <a:cubicBezTo>
                    <a:pt x="788770" y="978354"/>
                    <a:pt x="787858" y="1013514"/>
                    <a:pt x="786556" y="1044768"/>
                  </a:cubicBezTo>
                  <a:cubicBezTo>
                    <a:pt x="786035" y="1055968"/>
                    <a:pt x="783626" y="1063911"/>
                    <a:pt x="779329" y="1068599"/>
                  </a:cubicBezTo>
                  <a:cubicBezTo>
                    <a:pt x="774771" y="1073287"/>
                    <a:pt x="767087" y="1075566"/>
                    <a:pt x="756279" y="1075436"/>
                  </a:cubicBezTo>
                  <a:cubicBezTo>
                    <a:pt x="747944" y="1075436"/>
                    <a:pt x="735443" y="1074850"/>
                    <a:pt x="718774" y="1073678"/>
                  </a:cubicBezTo>
                  <a:cubicBezTo>
                    <a:pt x="720337" y="1080710"/>
                    <a:pt x="721379" y="1086766"/>
                    <a:pt x="721899" y="1091844"/>
                  </a:cubicBezTo>
                  <a:cubicBezTo>
                    <a:pt x="735052" y="1092365"/>
                    <a:pt x="747228" y="1092626"/>
                    <a:pt x="758427" y="1092626"/>
                  </a:cubicBezTo>
                  <a:cubicBezTo>
                    <a:pt x="786947" y="1092626"/>
                    <a:pt x="801792" y="1078041"/>
                    <a:pt x="802964" y="1048870"/>
                  </a:cubicBezTo>
                  <a:cubicBezTo>
                    <a:pt x="804136" y="1026602"/>
                    <a:pt x="805373" y="984735"/>
                    <a:pt x="806676" y="923269"/>
                  </a:cubicBezTo>
                  <a:close/>
                  <a:moveTo>
                    <a:pt x="354080" y="909009"/>
                  </a:moveTo>
                  <a:cubicBezTo>
                    <a:pt x="340797" y="937398"/>
                    <a:pt x="322501" y="960318"/>
                    <a:pt x="299190" y="977768"/>
                  </a:cubicBezTo>
                  <a:cubicBezTo>
                    <a:pt x="303097" y="981284"/>
                    <a:pt x="306613" y="985060"/>
                    <a:pt x="309739" y="989097"/>
                  </a:cubicBezTo>
                  <a:cubicBezTo>
                    <a:pt x="328621" y="973991"/>
                    <a:pt x="345550" y="953937"/>
                    <a:pt x="360526" y="928933"/>
                  </a:cubicBezTo>
                  <a:cubicBezTo>
                    <a:pt x="375632" y="955239"/>
                    <a:pt x="393603" y="974577"/>
                    <a:pt x="414439" y="986948"/>
                  </a:cubicBezTo>
                  <a:cubicBezTo>
                    <a:pt x="417304" y="983042"/>
                    <a:pt x="420820" y="978744"/>
                    <a:pt x="424987" y="974056"/>
                  </a:cubicBezTo>
                  <a:cubicBezTo>
                    <a:pt x="402719" y="962727"/>
                    <a:pt x="384292" y="942998"/>
                    <a:pt x="369707" y="914869"/>
                  </a:cubicBezTo>
                  <a:lnTo>
                    <a:pt x="373223" y="909009"/>
                  </a:lnTo>
                  <a:close/>
                  <a:moveTo>
                    <a:pt x="265006" y="907056"/>
                  </a:moveTo>
                  <a:cubicBezTo>
                    <a:pt x="262662" y="916692"/>
                    <a:pt x="259863" y="926915"/>
                    <a:pt x="256607" y="937724"/>
                  </a:cubicBezTo>
                  <a:lnTo>
                    <a:pt x="232580" y="937724"/>
                  </a:lnTo>
                  <a:lnTo>
                    <a:pt x="232580" y="951006"/>
                  </a:lnTo>
                  <a:lnTo>
                    <a:pt x="252700" y="951006"/>
                  </a:lnTo>
                  <a:cubicBezTo>
                    <a:pt x="247491" y="967675"/>
                    <a:pt x="241501" y="985581"/>
                    <a:pt x="234729" y="1004724"/>
                  </a:cubicBezTo>
                  <a:lnTo>
                    <a:pt x="234729" y="1017030"/>
                  </a:lnTo>
                  <a:lnTo>
                    <a:pt x="272625" y="1017030"/>
                  </a:lnTo>
                  <a:lnTo>
                    <a:pt x="272625" y="1044964"/>
                  </a:lnTo>
                  <a:cubicBezTo>
                    <a:pt x="259211" y="1046526"/>
                    <a:pt x="245147" y="1047959"/>
                    <a:pt x="230432" y="1049261"/>
                  </a:cubicBezTo>
                  <a:lnTo>
                    <a:pt x="231994" y="1063911"/>
                  </a:lnTo>
                  <a:cubicBezTo>
                    <a:pt x="245408" y="1062218"/>
                    <a:pt x="258951" y="1060525"/>
                    <a:pt x="272625" y="1058832"/>
                  </a:cubicBezTo>
                  <a:lnTo>
                    <a:pt x="272625" y="1100439"/>
                  </a:lnTo>
                  <a:lnTo>
                    <a:pt x="286689" y="1100439"/>
                  </a:lnTo>
                  <a:lnTo>
                    <a:pt x="286689" y="1057270"/>
                  </a:lnTo>
                  <a:cubicBezTo>
                    <a:pt x="295544" y="1056228"/>
                    <a:pt x="304464" y="1055186"/>
                    <a:pt x="313450" y="1054144"/>
                  </a:cubicBezTo>
                  <a:cubicBezTo>
                    <a:pt x="313710" y="1047763"/>
                    <a:pt x="313906" y="1042945"/>
                    <a:pt x="314036" y="1039689"/>
                  </a:cubicBezTo>
                  <a:cubicBezTo>
                    <a:pt x="305311" y="1040992"/>
                    <a:pt x="296195" y="1042229"/>
                    <a:pt x="286689" y="1043401"/>
                  </a:cubicBezTo>
                  <a:lnTo>
                    <a:pt x="286689" y="1017030"/>
                  </a:lnTo>
                  <a:lnTo>
                    <a:pt x="311692" y="1017030"/>
                  </a:lnTo>
                  <a:lnTo>
                    <a:pt x="311692" y="1003747"/>
                  </a:lnTo>
                  <a:lnTo>
                    <a:pt x="286689" y="1003747"/>
                  </a:lnTo>
                  <a:lnTo>
                    <a:pt x="286689" y="960969"/>
                  </a:lnTo>
                  <a:lnTo>
                    <a:pt x="272625" y="960969"/>
                  </a:lnTo>
                  <a:lnTo>
                    <a:pt x="272625" y="1003747"/>
                  </a:lnTo>
                  <a:lnTo>
                    <a:pt x="249184" y="1003747"/>
                  </a:lnTo>
                  <a:cubicBezTo>
                    <a:pt x="255174" y="987079"/>
                    <a:pt x="261165" y="969498"/>
                    <a:pt x="267155" y="951006"/>
                  </a:cubicBezTo>
                  <a:lnTo>
                    <a:pt x="314622" y="951006"/>
                  </a:lnTo>
                  <a:lnTo>
                    <a:pt x="314622" y="937724"/>
                  </a:lnTo>
                  <a:lnTo>
                    <a:pt x="271453" y="937724"/>
                  </a:lnTo>
                  <a:cubicBezTo>
                    <a:pt x="274317" y="928868"/>
                    <a:pt x="277182" y="919753"/>
                    <a:pt x="280047" y="910376"/>
                  </a:cubicBezTo>
                  <a:close/>
                  <a:moveTo>
                    <a:pt x="476556" y="906274"/>
                  </a:moveTo>
                  <a:cubicBezTo>
                    <a:pt x="464315" y="928933"/>
                    <a:pt x="448884" y="947556"/>
                    <a:pt x="430261" y="962141"/>
                  </a:cubicBezTo>
                  <a:cubicBezTo>
                    <a:pt x="434038" y="966568"/>
                    <a:pt x="437033" y="970670"/>
                    <a:pt x="439247" y="974447"/>
                  </a:cubicBezTo>
                  <a:cubicBezTo>
                    <a:pt x="446474" y="968001"/>
                    <a:pt x="453376" y="961099"/>
                    <a:pt x="459953" y="953741"/>
                  </a:cubicBezTo>
                  <a:lnTo>
                    <a:pt x="459953" y="1022304"/>
                  </a:lnTo>
                  <a:lnTo>
                    <a:pt x="473431" y="1022304"/>
                  </a:lnTo>
                  <a:lnTo>
                    <a:pt x="473431" y="1015272"/>
                  </a:lnTo>
                  <a:lnTo>
                    <a:pt x="588289" y="1015272"/>
                  </a:lnTo>
                  <a:lnTo>
                    <a:pt x="588289" y="1020351"/>
                  </a:lnTo>
                  <a:lnTo>
                    <a:pt x="601963" y="1020351"/>
                  </a:lnTo>
                  <a:lnTo>
                    <a:pt x="601963" y="948467"/>
                  </a:lnTo>
                  <a:lnTo>
                    <a:pt x="464445" y="948467"/>
                  </a:lnTo>
                  <a:cubicBezTo>
                    <a:pt x="468222" y="944039"/>
                    <a:pt x="471868" y="939416"/>
                    <a:pt x="475384" y="934598"/>
                  </a:cubicBezTo>
                  <a:lnTo>
                    <a:pt x="621496" y="934598"/>
                  </a:lnTo>
                  <a:lnTo>
                    <a:pt x="621496" y="922097"/>
                  </a:lnTo>
                  <a:lnTo>
                    <a:pt x="484077" y="922097"/>
                  </a:lnTo>
                  <a:cubicBezTo>
                    <a:pt x="487397" y="917018"/>
                    <a:pt x="490621" y="911744"/>
                    <a:pt x="493746" y="906274"/>
                  </a:cubicBezTo>
                  <a:close/>
                  <a:moveTo>
                    <a:pt x="377695" y="562609"/>
                  </a:moveTo>
                  <a:cubicBezTo>
                    <a:pt x="380219" y="562535"/>
                    <a:pt x="381927" y="564167"/>
                    <a:pt x="383486" y="565281"/>
                  </a:cubicBezTo>
                  <a:cubicBezTo>
                    <a:pt x="385045" y="566395"/>
                    <a:pt x="386456" y="567286"/>
                    <a:pt x="387050" y="569290"/>
                  </a:cubicBezTo>
                  <a:cubicBezTo>
                    <a:pt x="387644" y="571295"/>
                    <a:pt x="388980" y="572705"/>
                    <a:pt x="387050" y="577308"/>
                  </a:cubicBezTo>
                  <a:cubicBezTo>
                    <a:pt x="385120" y="581911"/>
                    <a:pt x="378660" y="590745"/>
                    <a:pt x="375468" y="596907"/>
                  </a:cubicBezTo>
                  <a:lnTo>
                    <a:pt x="373531" y="601176"/>
                  </a:lnTo>
                  <a:lnTo>
                    <a:pt x="373362" y="600651"/>
                  </a:lnTo>
                  <a:cubicBezTo>
                    <a:pt x="371375" y="596879"/>
                    <a:pt x="368730" y="596572"/>
                    <a:pt x="368340" y="593343"/>
                  </a:cubicBezTo>
                  <a:cubicBezTo>
                    <a:pt x="367820" y="589037"/>
                    <a:pt x="371236" y="583395"/>
                    <a:pt x="371904" y="579980"/>
                  </a:cubicBezTo>
                  <a:cubicBezTo>
                    <a:pt x="372572" y="576565"/>
                    <a:pt x="372498" y="575229"/>
                    <a:pt x="372349" y="572854"/>
                  </a:cubicBezTo>
                  <a:cubicBezTo>
                    <a:pt x="372201" y="570478"/>
                    <a:pt x="370567" y="569736"/>
                    <a:pt x="371013" y="565726"/>
                  </a:cubicBezTo>
                  <a:lnTo>
                    <a:pt x="371200" y="564810"/>
                  </a:lnTo>
                  <a:lnTo>
                    <a:pt x="372172" y="564498"/>
                  </a:lnTo>
                  <a:cubicBezTo>
                    <a:pt x="375120" y="563389"/>
                    <a:pt x="375802" y="562665"/>
                    <a:pt x="377695" y="562609"/>
                  </a:cubicBezTo>
                  <a:close/>
                  <a:moveTo>
                    <a:pt x="597223" y="524280"/>
                  </a:moveTo>
                  <a:cubicBezTo>
                    <a:pt x="594806" y="524399"/>
                    <a:pt x="592524" y="524819"/>
                    <a:pt x="590899" y="525351"/>
                  </a:cubicBezTo>
                  <a:cubicBezTo>
                    <a:pt x="587650" y="526415"/>
                    <a:pt x="587034" y="530000"/>
                    <a:pt x="584849" y="531400"/>
                  </a:cubicBezTo>
                  <a:cubicBezTo>
                    <a:pt x="582664" y="532801"/>
                    <a:pt x="579695" y="532577"/>
                    <a:pt x="577790" y="533753"/>
                  </a:cubicBezTo>
                  <a:cubicBezTo>
                    <a:pt x="575885" y="534930"/>
                    <a:pt x="573700" y="536217"/>
                    <a:pt x="573420" y="538458"/>
                  </a:cubicBezTo>
                  <a:cubicBezTo>
                    <a:pt x="573140" y="540699"/>
                    <a:pt x="575661" y="543892"/>
                    <a:pt x="576109" y="547197"/>
                  </a:cubicBezTo>
                  <a:cubicBezTo>
                    <a:pt x="576557" y="550502"/>
                    <a:pt x="575941" y="554479"/>
                    <a:pt x="576109" y="558288"/>
                  </a:cubicBezTo>
                  <a:cubicBezTo>
                    <a:pt x="576277" y="562097"/>
                    <a:pt x="576950" y="567474"/>
                    <a:pt x="577118" y="570051"/>
                  </a:cubicBezTo>
                  <a:cubicBezTo>
                    <a:pt x="577286" y="572628"/>
                    <a:pt x="577006" y="571060"/>
                    <a:pt x="577118" y="573748"/>
                  </a:cubicBezTo>
                  <a:cubicBezTo>
                    <a:pt x="577230" y="576437"/>
                    <a:pt x="577902" y="582151"/>
                    <a:pt x="577790" y="586184"/>
                  </a:cubicBezTo>
                  <a:cubicBezTo>
                    <a:pt x="577678" y="590217"/>
                    <a:pt x="577342" y="596659"/>
                    <a:pt x="576445" y="597947"/>
                  </a:cubicBezTo>
                  <a:cubicBezTo>
                    <a:pt x="575549" y="599236"/>
                    <a:pt x="573980" y="595202"/>
                    <a:pt x="572412" y="593914"/>
                  </a:cubicBezTo>
                  <a:cubicBezTo>
                    <a:pt x="570843" y="592625"/>
                    <a:pt x="569218" y="591898"/>
                    <a:pt x="567033" y="590217"/>
                  </a:cubicBezTo>
                  <a:cubicBezTo>
                    <a:pt x="564848" y="588537"/>
                    <a:pt x="562103" y="585623"/>
                    <a:pt x="559302" y="583831"/>
                  </a:cubicBezTo>
                  <a:cubicBezTo>
                    <a:pt x="556501" y="582039"/>
                    <a:pt x="552691" y="580078"/>
                    <a:pt x="550226" y="579462"/>
                  </a:cubicBezTo>
                  <a:cubicBezTo>
                    <a:pt x="547761" y="578846"/>
                    <a:pt x="546025" y="579294"/>
                    <a:pt x="544511" y="580134"/>
                  </a:cubicBezTo>
                  <a:cubicBezTo>
                    <a:pt x="542998" y="580975"/>
                    <a:pt x="542886" y="583719"/>
                    <a:pt x="541150" y="584503"/>
                  </a:cubicBezTo>
                  <a:cubicBezTo>
                    <a:pt x="539413" y="585287"/>
                    <a:pt x="535716" y="584559"/>
                    <a:pt x="534091" y="584839"/>
                  </a:cubicBezTo>
                  <a:cubicBezTo>
                    <a:pt x="532466" y="585119"/>
                    <a:pt x="531290" y="584727"/>
                    <a:pt x="531402" y="586184"/>
                  </a:cubicBezTo>
                  <a:cubicBezTo>
                    <a:pt x="531514" y="587640"/>
                    <a:pt x="533755" y="591730"/>
                    <a:pt x="534763" y="593577"/>
                  </a:cubicBezTo>
                  <a:cubicBezTo>
                    <a:pt x="535772" y="595426"/>
                    <a:pt x="536892" y="595594"/>
                    <a:pt x="537452" y="597275"/>
                  </a:cubicBezTo>
                  <a:cubicBezTo>
                    <a:pt x="538012" y="598956"/>
                    <a:pt x="538124" y="600412"/>
                    <a:pt x="538124" y="603660"/>
                  </a:cubicBezTo>
                  <a:cubicBezTo>
                    <a:pt x="538124" y="606910"/>
                    <a:pt x="537060" y="613351"/>
                    <a:pt x="537452" y="616769"/>
                  </a:cubicBezTo>
                  <a:cubicBezTo>
                    <a:pt x="537844" y="620185"/>
                    <a:pt x="540365" y="621978"/>
                    <a:pt x="540477" y="624162"/>
                  </a:cubicBezTo>
                  <a:cubicBezTo>
                    <a:pt x="540589" y="626347"/>
                    <a:pt x="539245" y="628140"/>
                    <a:pt x="538124" y="629876"/>
                  </a:cubicBezTo>
                  <a:cubicBezTo>
                    <a:pt x="537004" y="631612"/>
                    <a:pt x="535323" y="632901"/>
                    <a:pt x="533755" y="634581"/>
                  </a:cubicBezTo>
                  <a:cubicBezTo>
                    <a:pt x="533755" y="634581"/>
                    <a:pt x="530786" y="638838"/>
                    <a:pt x="528713" y="639959"/>
                  </a:cubicBezTo>
                  <a:cubicBezTo>
                    <a:pt x="526640" y="641079"/>
                    <a:pt x="523447" y="640407"/>
                    <a:pt x="521318" y="641303"/>
                  </a:cubicBezTo>
                  <a:cubicBezTo>
                    <a:pt x="519188" y="642199"/>
                    <a:pt x="517564" y="644608"/>
                    <a:pt x="515939" y="645337"/>
                  </a:cubicBezTo>
                  <a:cubicBezTo>
                    <a:pt x="514314" y="646065"/>
                    <a:pt x="513698" y="645505"/>
                    <a:pt x="511569" y="645673"/>
                  </a:cubicBezTo>
                  <a:cubicBezTo>
                    <a:pt x="511569" y="645673"/>
                    <a:pt x="505127" y="645673"/>
                    <a:pt x="503166" y="646345"/>
                  </a:cubicBezTo>
                  <a:cubicBezTo>
                    <a:pt x="501205" y="647017"/>
                    <a:pt x="500757" y="647970"/>
                    <a:pt x="499805" y="649705"/>
                  </a:cubicBezTo>
                  <a:cubicBezTo>
                    <a:pt x="498852" y="651442"/>
                    <a:pt x="497844" y="655139"/>
                    <a:pt x="497452" y="656764"/>
                  </a:cubicBezTo>
                  <a:cubicBezTo>
                    <a:pt x="497059" y="658388"/>
                    <a:pt x="498908" y="658612"/>
                    <a:pt x="497452" y="659452"/>
                  </a:cubicBezTo>
                  <a:cubicBezTo>
                    <a:pt x="495995" y="660292"/>
                    <a:pt x="490784" y="661021"/>
                    <a:pt x="488711" y="661805"/>
                  </a:cubicBezTo>
                  <a:cubicBezTo>
                    <a:pt x="486638" y="662589"/>
                    <a:pt x="486582" y="663766"/>
                    <a:pt x="485014" y="664158"/>
                  </a:cubicBezTo>
                  <a:cubicBezTo>
                    <a:pt x="483445" y="664550"/>
                    <a:pt x="483389" y="663934"/>
                    <a:pt x="479300" y="664158"/>
                  </a:cubicBezTo>
                  <a:cubicBezTo>
                    <a:pt x="475210" y="664382"/>
                    <a:pt x="464565" y="664494"/>
                    <a:pt x="460475" y="665502"/>
                  </a:cubicBezTo>
                  <a:cubicBezTo>
                    <a:pt x="456386" y="666511"/>
                    <a:pt x="455881" y="667910"/>
                    <a:pt x="454761" y="670207"/>
                  </a:cubicBezTo>
                  <a:cubicBezTo>
                    <a:pt x="453640" y="672504"/>
                    <a:pt x="452408" y="676425"/>
                    <a:pt x="453753" y="679282"/>
                  </a:cubicBezTo>
                  <a:cubicBezTo>
                    <a:pt x="455097" y="682139"/>
                    <a:pt x="460363" y="685220"/>
                    <a:pt x="462828" y="687348"/>
                  </a:cubicBezTo>
                  <a:cubicBezTo>
                    <a:pt x="465293" y="689477"/>
                    <a:pt x="466133" y="690877"/>
                    <a:pt x="468542" y="692054"/>
                  </a:cubicBezTo>
                  <a:cubicBezTo>
                    <a:pt x="470952" y="693230"/>
                    <a:pt x="475826" y="695134"/>
                    <a:pt x="477283" y="694407"/>
                  </a:cubicBezTo>
                  <a:cubicBezTo>
                    <a:pt x="478739" y="693678"/>
                    <a:pt x="478907" y="690765"/>
                    <a:pt x="479972" y="689701"/>
                  </a:cubicBezTo>
                  <a:cubicBezTo>
                    <a:pt x="481036" y="688636"/>
                    <a:pt x="481540" y="688917"/>
                    <a:pt x="483669" y="688020"/>
                  </a:cubicBezTo>
                  <a:cubicBezTo>
                    <a:pt x="485798" y="687124"/>
                    <a:pt x="489271" y="686003"/>
                    <a:pt x="492745" y="684324"/>
                  </a:cubicBezTo>
                  <a:cubicBezTo>
                    <a:pt x="496219" y="682643"/>
                    <a:pt x="500197" y="680234"/>
                    <a:pt x="504510" y="677937"/>
                  </a:cubicBezTo>
                  <a:cubicBezTo>
                    <a:pt x="508824" y="675642"/>
                    <a:pt x="514258" y="672616"/>
                    <a:pt x="518628" y="670543"/>
                  </a:cubicBezTo>
                  <a:cubicBezTo>
                    <a:pt x="522999" y="668471"/>
                    <a:pt x="526136" y="667686"/>
                    <a:pt x="530730" y="665502"/>
                  </a:cubicBezTo>
                  <a:cubicBezTo>
                    <a:pt x="535323" y="663318"/>
                    <a:pt x="540533" y="658892"/>
                    <a:pt x="546193" y="657436"/>
                  </a:cubicBezTo>
                  <a:cubicBezTo>
                    <a:pt x="551851" y="655980"/>
                    <a:pt x="560198" y="657044"/>
                    <a:pt x="564680" y="656764"/>
                  </a:cubicBezTo>
                  <a:cubicBezTo>
                    <a:pt x="569161" y="656484"/>
                    <a:pt x="570507" y="655588"/>
                    <a:pt x="573084" y="655756"/>
                  </a:cubicBezTo>
                  <a:cubicBezTo>
                    <a:pt x="575661" y="655924"/>
                    <a:pt x="578798" y="656260"/>
                    <a:pt x="580143" y="657771"/>
                  </a:cubicBezTo>
                  <a:cubicBezTo>
                    <a:pt x="581487" y="659284"/>
                    <a:pt x="581263" y="662421"/>
                    <a:pt x="581151" y="664830"/>
                  </a:cubicBezTo>
                  <a:cubicBezTo>
                    <a:pt x="581039" y="667238"/>
                    <a:pt x="579415" y="669871"/>
                    <a:pt x="579471" y="672224"/>
                  </a:cubicBezTo>
                  <a:cubicBezTo>
                    <a:pt x="579527" y="674577"/>
                    <a:pt x="581095" y="676761"/>
                    <a:pt x="581487" y="678946"/>
                  </a:cubicBezTo>
                  <a:cubicBezTo>
                    <a:pt x="581880" y="681131"/>
                    <a:pt x="581375" y="683091"/>
                    <a:pt x="581824" y="685332"/>
                  </a:cubicBezTo>
                  <a:cubicBezTo>
                    <a:pt x="582272" y="687572"/>
                    <a:pt x="584737" y="691270"/>
                    <a:pt x="584176" y="692390"/>
                  </a:cubicBezTo>
                  <a:cubicBezTo>
                    <a:pt x="583616" y="693510"/>
                    <a:pt x="580031" y="692782"/>
                    <a:pt x="578462" y="692054"/>
                  </a:cubicBezTo>
                  <a:cubicBezTo>
                    <a:pt x="576894" y="691325"/>
                    <a:pt x="576726" y="689757"/>
                    <a:pt x="574765" y="688020"/>
                  </a:cubicBezTo>
                  <a:cubicBezTo>
                    <a:pt x="572804" y="686284"/>
                    <a:pt x="569330" y="682867"/>
                    <a:pt x="566697" y="681635"/>
                  </a:cubicBezTo>
                  <a:cubicBezTo>
                    <a:pt x="564064" y="680402"/>
                    <a:pt x="561599" y="679842"/>
                    <a:pt x="558966" y="680626"/>
                  </a:cubicBezTo>
                  <a:cubicBezTo>
                    <a:pt x="556333" y="681411"/>
                    <a:pt x="553531" y="684884"/>
                    <a:pt x="550898" y="686340"/>
                  </a:cubicBezTo>
                  <a:cubicBezTo>
                    <a:pt x="548265" y="687796"/>
                    <a:pt x="545856" y="687908"/>
                    <a:pt x="543166" y="689365"/>
                  </a:cubicBezTo>
                  <a:cubicBezTo>
                    <a:pt x="540477" y="690821"/>
                    <a:pt x="538012" y="693510"/>
                    <a:pt x="534763" y="695078"/>
                  </a:cubicBezTo>
                  <a:cubicBezTo>
                    <a:pt x="531514" y="696647"/>
                    <a:pt x="527480" y="696983"/>
                    <a:pt x="523671" y="698775"/>
                  </a:cubicBezTo>
                  <a:cubicBezTo>
                    <a:pt x="519861" y="700568"/>
                    <a:pt x="514594" y="703929"/>
                    <a:pt x="511905" y="705833"/>
                  </a:cubicBezTo>
                  <a:cubicBezTo>
                    <a:pt x="509216" y="707738"/>
                    <a:pt x="506695" y="708242"/>
                    <a:pt x="507536" y="710203"/>
                  </a:cubicBezTo>
                  <a:cubicBezTo>
                    <a:pt x="508376" y="712164"/>
                    <a:pt x="513642" y="717261"/>
                    <a:pt x="516947" y="717597"/>
                  </a:cubicBezTo>
                  <a:cubicBezTo>
                    <a:pt x="520253" y="717933"/>
                    <a:pt x="524343" y="713787"/>
                    <a:pt x="527368" y="712220"/>
                  </a:cubicBezTo>
                  <a:cubicBezTo>
                    <a:pt x="527368" y="712220"/>
                    <a:pt x="531738" y="709026"/>
                    <a:pt x="535099" y="708186"/>
                  </a:cubicBezTo>
                  <a:cubicBezTo>
                    <a:pt x="538460" y="707346"/>
                    <a:pt x="542886" y="708466"/>
                    <a:pt x="547537" y="707178"/>
                  </a:cubicBezTo>
                  <a:cubicBezTo>
                    <a:pt x="552187" y="705889"/>
                    <a:pt x="558517" y="701521"/>
                    <a:pt x="562999" y="700456"/>
                  </a:cubicBezTo>
                  <a:cubicBezTo>
                    <a:pt x="567481" y="699392"/>
                    <a:pt x="571852" y="699112"/>
                    <a:pt x="574429" y="700792"/>
                  </a:cubicBezTo>
                  <a:cubicBezTo>
                    <a:pt x="577006" y="702473"/>
                    <a:pt x="577958" y="705497"/>
                    <a:pt x="578462" y="710539"/>
                  </a:cubicBezTo>
                  <a:cubicBezTo>
                    <a:pt x="578840" y="714319"/>
                    <a:pt x="577769" y="720653"/>
                    <a:pt x="577446" y="726065"/>
                  </a:cubicBezTo>
                  <a:cubicBezTo>
                    <a:pt x="577447" y="726759"/>
                    <a:pt x="577448" y="727453"/>
                    <a:pt x="577449" y="728148"/>
                  </a:cubicBezTo>
                  <a:lnTo>
                    <a:pt x="576781" y="730369"/>
                  </a:lnTo>
                  <a:cubicBezTo>
                    <a:pt x="574709" y="734065"/>
                    <a:pt x="571628" y="737875"/>
                    <a:pt x="569386" y="740788"/>
                  </a:cubicBezTo>
                  <a:cubicBezTo>
                    <a:pt x="567145" y="743700"/>
                    <a:pt x="564848" y="745437"/>
                    <a:pt x="563335" y="747845"/>
                  </a:cubicBezTo>
                  <a:cubicBezTo>
                    <a:pt x="561823" y="750254"/>
                    <a:pt x="562887" y="752886"/>
                    <a:pt x="560310" y="755239"/>
                  </a:cubicBezTo>
                  <a:cubicBezTo>
                    <a:pt x="557733" y="757592"/>
                    <a:pt x="551739" y="758657"/>
                    <a:pt x="547873" y="761961"/>
                  </a:cubicBezTo>
                  <a:cubicBezTo>
                    <a:pt x="544007" y="765266"/>
                    <a:pt x="540701" y="771876"/>
                    <a:pt x="537116" y="775069"/>
                  </a:cubicBezTo>
                  <a:cubicBezTo>
                    <a:pt x="533531" y="778262"/>
                    <a:pt x="530450" y="778598"/>
                    <a:pt x="526360" y="781118"/>
                  </a:cubicBezTo>
                  <a:cubicBezTo>
                    <a:pt x="522270" y="783639"/>
                    <a:pt x="516723" y="787505"/>
                    <a:pt x="512578" y="790193"/>
                  </a:cubicBezTo>
                  <a:cubicBezTo>
                    <a:pt x="512578" y="790193"/>
                    <a:pt x="505407" y="793946"/>
                    <a:pt x="501485" y="797252"/>
                  </a:cubicBezTo>
                  <a:cubicBezTo>
                    <a:pt x="497564" y="800556"/>
                    <a:pt x="493081" y="806885"/>
                    <a:pt x="489047" y="810023"/>
                  </a:cubicBezTo>
                  <a:cubicBezTo>
                    <a:pt x="485014" y="813160"/>
                    <a:pt x="479860" y="813832"/>
                    <a:pt x="477283" y="816072"/>
                  </a:cubicBezTo>
                  <a:cubicBezTo>
                    <a:pt x="474706" y="818313"/>
                    <a:pt x="472297" y="821954"/>
                    <a:pt x="473585" y="823467"/>
                  </a:cubicBezTo>
                  <a:cubicBezTo>
                    <a:pt x="474874" y="824979"/>
                    <a:pt x="481148" y="825875"/>
                    <a:pt x="485014" y="825148"/>
                  </a:cubicBezTo>
                  <a:cubicBezTo>
                    <a:pt x="488879" y="824419"/>
                    <a:pt x="492072" y="821058"/>
                    <a:pt x="496779" y="819097"/>
                  </a:cubicBezTo>
                  <a:cubicBezTo>
                    <a:pt x="501485" y="817136"/>
                    <a:pt x="508432" y="815569"/>
                    <a:pt x="513250" y="813384"/>
                  </a:cubicBezTo>
                  <a:cubicBezTo>
                    <a:pt x="518068" y="811199"/>
                    <a:pt x="520590" y="809182"/>
                    <a:pt x="525688" y="805990"/>
                  </a:cubicBezTo>
                  <a:cubicBezTo>
                    <a:pt x="530786" y="802797"/>
                    <a:pt x="538405" y="797587"/>
                    <a:pt x="543839" y="794226"/>
                  </a:cubicBezTo>
                  <a:cubicBezTo>
                    <a:pt x="549274" y="790865"/>
                    <a:pt x="553083" y="790249"/>
                    <a:pt x="558293" y="785824"/>
                  </a:cubicBezTo>
                  <a:cubicBezTo>
                    <a:pt x="563503" y="781398"/>
                    <a:pt x="570563" y="772436"/>
                    <a:pt x="575101" y="767675"/>
                  </a:cubicBezTo>
                  <a:cubicBezTo>
                    <a:pt x="579639" y="762913"/>
                    <a:pt x="581375" y="762129"/>
                    <a:pt x="585521" y="757256"/>
                  </a:cubicBezTo>
                  <a:cubicBezTo>
                    <a:pt x="588630" y="753601"/>
                    <a:pt x="593378" y="747646"/>
                    <a:pt x="596929" y="742793"/>
                  </a:cubicBezTo>
                  <a:lnTo>
                    <a:pt x="599633" y="738925"/>
                  </a:lnTo>
                  <a:lnTo>
                    <a:pt x="600312" y="738435"/>
                  </a:lnTo>
                  <a:cubicBezTo>
                    <a:pt x="605690" y="733673"/>
                    <a:pt x="610228" y="725943"/>
                    <a:pt x="615438" y="718941"/>
                  </a:cubicBezTo>
                  <a:cubicBezTo>
                    <a:pt x="620648" y="711939"/>
                    <a:pt x="626475" y="702641"/>
                    <a:pt x="631573" y="696423"/>
                  </a:cubicBezTo>
                  <a:cubicBezTo>
                    <a:pt x="636671" y="690205"/>
                    <a:pt x="641377" y="685611"/>
                    <a:pt x="646026" y="681635"/>
                  </a:cubicBezTo>
                  <a:cubicBezTo>
                    <a:pt x="650677" y="677657"/>
                    <a:pt x="657064" y="675809"/>
                    <a:pt x="659473" y="672560"/>
                  </a:cubicBezTo>
                  <a:cubicBezTo>
                    <a:pt x="661882" y="669311"/>
                    <a:pt x="661041" y="664942"/>
                    <a:pt x="660481" y="662141"/>
                  </a:cubicBezTo>
                  <a:cubicBezTo>
                    <a:pt x="659921" y="659340"/>
                    <a:pt x="656952" y="657828"/>
                    <a:pt x="656111" y="655756"/>
                  </a:cubicBezTo>
                  <a:cubicBezTo>
                    <a:pt x="655271" y="653683"/>
                    <a:pt x="656223" y="651890"/>
                    <a:pt x="655439" y="649705"/>
                  </a:cubicBezTo>
                  <a:cubicBezTo>
                    <a:pt x="654655" y="647521"/>
                    <a:pt x="653983" y="643544"/>
                    <a:pt x="651406" y="642648"/>
                  </a:cubicBezTo>
                  <a:cubicBezTo>
                    <a:pt x="648829" y="641751"/>
                    <a:pt x="643618" y="643880"/>
                    <a:pt x="639976" y="644328"/>
                  </a:cubicBezTo>
                  <a:cubicBezTo>
                    <a:pt x="636335" y="644777"/>
                    <a:pt x="631461" y="644328"/>
                    <a:pt x="629556" y="645337"/>
                  </a:cubicBezTo>
                  <a:cubicBezTo>
                    <a:pt x="627651" y="646345"/>
                    <a:pt x="629388" y="649201"/>
                    <a:pt x="628548" y="650378"/>
                  </a:cubicBezTo>
                  <a:cubicBezTo>
                    <a:pt x="627707" y="651554"/>
                    <a:pt x="625466" y="650658"/>
                    <a:pt x="624514" y="652394"/>
                  </a:cubicBezTo>
                  <a:cubicBezTo>
                    <a:pt x="623562" y="654131"/>
                    <a:pt x="622890" y="657884"/>
                    <a:pt x="622833" y="660797"/>
                  </a:cubicBezTo>
                  <a:cubicBezTo>
                    <a:pt x="622777" y="663710"/>
                    <a:pt x="624850" y="668022"/>
                    <a:pt x="624178" y="669871"/>
                  </a:cubicBezTo>
                  <a:cubicBezTo>
                    <a:pt x="623506" y="671720"/>
                    <a:pt x="620536" y="672280"/>
                    <a:pt x="618799" y="671888"/>
                  </a:cubicBezTo>
                  <a:cubicBezTo>
                    <a:pt x="617062" y="671496"/>
                    <a:pt x="613981" y="671272"/>
                    <a:pt x="613757" y="667518"/>
                  </a:cubicBezTo>
                  <a:cubicBezTo>
                    <a:pt x="613533" y="663766"/>
                    <a:pt x="616278" y="653739"/>
                    <a:pt x="617454" y="649369"/>
                  </a:cubicBezTo>
                  <a:cubicBezTo>
                    <a:pt x="618631" y="645000"/>
                    <a:pt x="618295" y="643600"/>
                    <a:pt x="620816" y="641303"/>
                  </a:cubicBezTo>
                  <a:cubicBezTo>
                    <a:pt x="623338" y="639006"/>
                    <a:pt x="628772" y="636878"/>
                    <a:pt x="632581" y="635590"/>
                  </a:cubicBezTo>
                  <a:cubicBezTo>
                    <a:pt x="636391" y="634301"/>
                    <a:pt x="640200" y="634189"/>
                    <a:pt x="643674" y="633573"/>
                  </a:cubicBezTo>
                  <a:cubicBezTo>
                    <a:pt x="643674" y="633573"/>
                    <a:pt x="647484" y="631948"/>
                    <a:pt x="653422" y="631892"/>
                  </a:cubicBezTo>
                  <a:cubicBezTo>
                    <a:pt x="659361" y="631836"/>
                    <a:pt x="672023" y="633237"/>
                    <a:pt x="679305" y="633237"/>
                  </a:cubicBezTo>
                  <a:cubicBezTo>
                    <a:pt x="686588" y="633237"/>
                    <a:pt x="692527" y="633125"/>
                    <a:pt x="697120" y="631892"/>
                  </a:cubicBezTo>
                  <a:cubicBezTo>
                    <a:pt x="701715" y="630660"/>
                    <a:pt x="706869" y="629036"/>
                    <a:pt x="706869" y="625843"/>
                  </a:cubicBezTo>
                  <a:cubicBezTo>
                    <a:pt x="706869" y="622650"/>
                    <a:pt x="700315" y="615928"/>
                    <a:pt x="697120" y="612735"/>
                  </a:cubicBezTo>
                  <a:cubicBezTo>
                    <a:pt x="693927" y="609543"/>
                    <a:pt x="691238" y="606910"/>
                    <a:pt x="687709" y="606686"/>
                  </a:cubicBezTo>
                  <a:cubicBezTo>
                    <a:pt x="684179" y="606462"/>
                    <a:pt x="679586" y="610775"/>
                    <a:pt x="675944" y="611391"/>
                  </a:cubicBezTo>
                  <a:cubicBezTo>
                    <a:pt x="672303" y="612007"/>
                    <a:pt x="668436" y="610047"/>
                    <a:pt x="665859" y="610383"/>
                  </a:cubicBezTo>
                  <a:cubicBezTo>
                    <a:pt x="663282" y="610719"/>
                    <a:pt x="663394" y="612679"/>
                    <a:pt x="660481" y="613407"/>
                  </a:cubicBezTo>
                  <a:cubicBezTo>
                    <a:pt x="657568" y="614136"/>
                    <a:pt x="653086" y="613855"/>
                    <a:pt x="648380" y="614752"/>
                  </a:cubicBezTo>
                  <a:cubicBezTo>
                    <a:pt x="643674" y="615648"/>
                    <a:pt x="636671" y="618225"/>
                    <a:pt x="632245" y="618785"/>
                  </a:cubicBezTo>
                  <a:cubicBezTo>
                    <a:pt x="627819" y="619346"/>
                    <a:pt x="624570" y="619009"/>
                    <a:pt x="621825" y="618113"/>
                  </a:cubicBezTo>
                  <a:cubicBezTo>
                    <a:pt x="619079" y="617217"/>
                    <a:pt x="616726" y="615424"/>
                    <a:pt x="615774" y="613407"/>
                  </a:cubicBezTo>
                  <a:cubicBezTo>
                    <a:pt x="614821" y="611391"/>
                    <a:pt x="614485" y="608758"/>
                    <a:pt x="616110" y="606013"/>
                  </a:cubicBezTo>
                  <a:cubicBezTo>
                    <a:pt x="617735" y="603268"/>
                    <a:pt x="621601" y="599852"/>
                    <a:pt x="625522" y="596939"/>
                  </a:cubicBezTo>
                  <a:cubicBezTo>
                    <a:pt x="629444" y="594026"/>
                    <a:pt x="634878" y="591170"/>
                    <a:pt x="639640" y="588537"/>
                  </a:cubicBezTo>
                  <a:cubicBezTo>
                    <a:pt x="644402" y="585904"/>
                    <a:pt x="650341" y="583663"/>
                    <a:pt x="654095" y="581143"/>
                  </a:cubicBezTo>
                  <a:cubicBezTo>
                    <a:pt x="657848" y="578622"/>
                    <a:pt x="661489" y="575989"/>
                    <a:pt x="662162" y="573413"/>
                  </a:cubicBezTo>
                  <a:cubicBezTo>
                    <a:pt x="662834" y="570836"/>
                    <a:pt x="660537" y="567923"/>
                    <a:pt x="658128" y="565682"/>
                  </a:cubicBezTo>
                  <a:cubicBezTo>
                    <a:pt x="655719" y="563442"/>
                    <a:pt x="650565" y="560809"/>
                    <a:pt x="647708" y="559969"/>
                  </a:cubicBezTo>
                  <a:cubicBezTo>
                    <a:pt x="644850" y="559128"/>
                    <a:pt x="643337" y="559856"/>
                    <a:pt x="640985" y="560641"/>
                  </a:cubicBezTo>
                  <a:cubicBezTo>
                    <a:pt x="638632" y="561425"/>
                    <a:pt x="635550" y="563274"/>
                    <a:pt x="633590" y="564673"/>
                  </a:cubicBezTo>
                  <a:cubicBezTo>
                    <a:pt x="631629" y="566074"/>
                    <a:pt x="631069" y="568371"/>
                    <a:pt x="629220" y="569043"/>
                  </a:cubicBezTo>
                  <a:cubicBezTo>
                    <a:pt x="627371" y="569715"/>
                    <a:pt x="623842" y="569323"/>
                    <a:pt x="622497" y="568707"/>
                  </a:cubicBezTo>
                  <a:cubicBezTo>
                    <a:pt x="621153" y="568091"/>
                    <a:pt x="620704" y="567250"/>
                    <a:pt x="621153" y="565346"/>
                  </a:cubicBezTo>
                  <a:cubicBezTo>
                    <a:pt x="621601" y="563442"/>
                    <a:pt x="623114" y="559856"/>
                    <a:pt x="625186" y="557279"/>
                  </a:cubicBezTo>
                  <a:cubicBezTo>
                    <a:pt x="627259" y="554703"/>
                    <a:pt x="632581" y="552294"/>
                    <a:pt x="633590" y="549886"/>
                  </a:cubicBezTo>
                  <a:cubicBezTo>
                    <a:pt x="634598" y="547477"/>
                    <a:pt x="634038" y="545572"/>
                    <a:pt x="631237" y="542828"/>
                  </a:cubicBezTo>
                  <a:cubicBezTo>
                    <a:pt x="628436" y="540083"/>
                    <a:pt x="621265" y="536385"/>
                    <a:pt x="616782" y="533417"/>
                  </a:cubicBezTo>
                  <a:cubicBezTo>
                    <a:pt x="612300" y="530448"/>
                    <a:pt x="608659" y="526359"/>
                    <a:pt x="604345" y="525015"/>
                  </a:cubicBezTo>
                  <a:cubicBezTo>
                    <a:pt x="602188" y="524343"/>
                    <a:pt x="599639" y="524161"/>
                    <a:pt x="597223" y="524280"/>
                  </a:cubicBezTo>
                  <a:close/>
                  <a:moveTo>
                    <a:pt x="566024" y="465526"/>
                  </a:moveTo>
                  <a:cubicBezTo>
                    <a:pt x="569834" y="465638"/>
                    <a:pt x="573654" y="465562"/>
                    <a:pt x="577454" y="465862"/>
                  </a:cubicBezTo>
                  <a:cubicBezTo>
                    <a:pt x="577953" y="465901"/>
                    <a:pt x="578413" y="466213"/>
                    <a:pt x="578798" y="466534"/>
                  </a:cubicBezTo>
                  <a:cubicBezTo>
                    <a:pt x="579109" y="466793"/>
                    <a:pt x="579246" y="467207"/>
                    <a:pt x="579470" y="467543"/>
                  </a:cubicBezTo>
                  <a:cubicBezTo>
                    <a:pt x="578145" y="469530"/>
                    <a:pt x="579625" y="467673"/>
                    <a:pt x="577454" y="469223"/>
                  </a:cubicBezTo>
                  <a:cubicBezTo>
                    <a:pt x="577067" y="469500"/>
                    <a:pt x="576841" y="469968"/>
                    <a:pt x="576445" y="470232"/>
                  </a:cubicBezTo>
                  <a:cubicBezTo>
                    <a:pt x="575728" y="470710"/>
                    <a:pt x="572862" y="470890"/>
                    <a:pt x="572748" y="470904"/>
                  </a:cubicBezTo>
                  <a:cubicBezTo>
                    <a:pt x="572300" y="471127"/>
                    <a:pt x="571864" y="471378"/>
                    <a:pt x="571403" y="471575"/>
                  </a:cubicBezTo>
                  <a:cubicBezTo>
                    <a:pt x="571078" y="471715"/>
                    <a:pt x="570672" y="471690"/>
                    <a:pt x="570395" y="471911"/>
                  </a:cubicBezTo>
                  <a:cubicBezTo>
                    <a:pt x="568573" y="473368"/>
                    <a:pt x="570983" y="472583"/>
                    <a:pt x="568713" y="473592"/>
                  </a:cubicBezTo>
                  <a:cubicBezTo>
                    <a:pt x="568066" y="473880"/>
                    <a:pt x="567369" y="474040"/>
                    <a:pt x="566697" y="474264"/>
                  </a:cubicBezTo>
                  <a:cubicBezTo>
                    <a:pt x="563772" y="475239"/>
                    <a:pt x="566041" y="474581"/>
                    <a:pt x="559638" y="474937"/>
                  </a:cubicBezTo>
                  <a:cubicBezTo>
                    <a:pt x="559302" y="475273"/>
                    <a:pt x="559045" y="475714"/>
                    <a:pt x="558629" y="475945"/>
                  </a:cubicBezTo>
                  <a:cubicBezTo>
                    <a:pt x="557960" y="476317"/>
                    <a:pt x="556136" y="476736"/>
                    <a:pt x="555268" y="476953"/>
                  </a:cubicBezTo>
                  <a:cubicBezTo>
                    <a:pt x="554820" y="477289"/>
                    <a:pt x="554435" y="477734"/>
                    <a:pt x="553924" y="477962"/>
                  </a:cubicBezTo>
                  <a:cubicBezTo>
                    <a:pt x="553401" y="478194"/>
                    <a:pt x="552813" y="478260"/>
                    <a:pt x="552243" y="478298"/>
                  </a:cubicBezTo>
                  <a:cubicBezTo>
                    <a:pt x="549446" y="478484"/>
                    <a:pt x="546641" y="478522"/>
                    <a:pt x="543839" y="478634"/>
                  </a:cubicBezTo>
                  <a:cubicBezTo>
                    <a:pt x="542352" y="479377"/>
                    <a:pt x="543839" y="478746"/>
                    <a:pt x="543166" y="478634"/>
                  </a:cubicBezTo>
                  <a:cubicBezTo>
                    <a:pt x="543222" y="477794"/>
                    <a:pt x="543951" y="474656"/>
                    <a:pt x="544175" y="473592"/>
                  </a:cubicBezTo>
                  <a:cubicBezTo>
                    <a:pt x="544287" y="473144"/>
                    <a:pt x="544255" y="472632"/>
                    <a:pt x="544511" y="472247"/>
                  </a:cubicBezTo>
                  <a:cubicBezTo>
                    <a:pt x="544943" y="471601"/>
                    <a:pt x="545902" y="471508"/>
                    <a:pt x="546529" y="471239"/>
                  </a:cubicBezTo>
                  <a:cubicBezTo>
                    <a:pt x="549392" y="470013"/>
                    <a:pt x="546225" y="470733"/>
                    <a:pt x="551235" y="470232"/>
                  </a:cubicBezTo>
                  <a:cubicBezTo>
                    <a:pt x="551683" y="470120"/>
                    <a:pt x="550674" y="470400"/>
                    <a:pt x="552579" y="469896"/>
                  </a:cubicBezTo>
                  <a:cubicBezTo>
                    <a:pt x="554484" y="469391"/>
                    <a:pt x="560422" y="467935"/>
                    <a:pt x="562663" y="467207"/>
                  </a:cubicBezTo>
                  <a:cubicBezTo>
                    <a:pt x="564904" y="466478"/>
                    <a:pt x="566024" y="465526"/>
                    <a:pt x="566024" y="465526"/>
                  </a:cubicBezTo>
                  <a:close/>
                  <a:moveTo>
                    <a:pt x="584785" y="430116"/>
                  </a:moveTo>
                  <a:lnTo>
                    <a:pt x="584387" y="432768"/>
                  </a:lnTo>
                  <a:cubicBezTo>
                    <a:pt x="584093" y="434328"/>
                    <a:pt x="583952" y="435743"/>
                    <a:pt x="584513" y="437199"/>
                  </a:cubicBezTo>
                  <a:lnTo>
                    <a:pt x="585880" y="439416"/>
                  </a:lnTo>
                  <a:lnTo>
                    <a:pt x="582905" y="440353"/>
                  </a:lnTo>
                  <a:cubicBezTo>
                    <a:pt x="581414" y="440809"/>
                    <a:pt x="580101" y="441173"/>
                    <a:pt x="579134" y="441328"/>
                  </a:cubicBezTo>
                  <a:cubicBezTo>
                    <a:pt x="576235" y="441790"/>
                    <a:pt x="575416" y="440298"/>
                    <a:pt x="574479" y="440185"/>
                  </a:cubicBezTo>
                  <a:lnTo>
                    <a:pt x="573899" y="440443"/>
                  </a:lnTo>
                  <a:lnTo>
                    <a:pt x="573557" y="440033"/>
                  </a:lnTo>
                  <a:cubicBezTo>
                    <a:pt x="572892" y="439118"/>
                    <a:pt x="572342" y="438166"/>
                    <a:pt x="572076" y="437199"/>
                  </a:cubicBezTo>
                  <a:lnTo>
                    <a:pt x="571820" y="434244"/>
                  </a:lnTo>
                  <a:lnTo>
                    <a:pt x="575936" y="432970"/>
                  </a:lnTo>
                  <a:cubicBezTo>
                    <a:pt x="579092" y="431854"/>
                    <a:pt x="579807" y="431203"/>
                    <a:pt x="584176" y="430236"/>
                  </a:cubicBezTo>
                  <a:close/>
                  <a:moveTo>
                    <a:pt x="641321" y="425867"/>
                  </a:moveTo>
                  <a:cubicBezTo>
                    <a:pt x="641321" y="425867"/>
                    <a:pt x="644850" y="426203"/>
                    <a:pt x="647372" y="426875"/>
                  </a:cubicBezTo>
                  <a:cubicBezTo>
                    <a:pt x="649893" y="427547"/>
                    <a:pt x="652638" y="429228"/>
                    <a:pt x="656448" y="429900"/>
                  </a:cubicBezTo>
                  <a:cubicBezTo>
                    <a:pt x="660257" y="430572"/>
                    <a:pt x="666755" y="429228"/>
                    <a:pt x="670229" y="430908"/>
                  </a:cubicBezTo>
                  <a:cubicBezTo>
                    <a:pt x="673703" y="432589"/>
                    <a:pt x="676448" y="435669"/>
                    <a:pt x="677289" y="439983"/>
                  </a:cubicBezTo>
                  <a:cubicBezTo>
                    <a:pt x="678129" y="444296"/>
                    <a:pt x="677289" y="452251"/>
                    <a:pt x="675272" y="456787"/>
                  </a:cubicBezTo>
                  <a:cubicBezTo>
                    <a:pt x="673255" y="461325"/>
                    <a:pt x="669501" y="463789"/>
                    <a:pt x="665187" y="467207"/>
                  </a:cubicBezTo>
                  <a:cubicBezTo>
                    <a:pt x="660873" y="470624"/>
                    <a:pt x="654543" y="474376"/>
                    <a:pt x="649389" y="477289"/>
                  </a:cubicBezTo>
                  <a:cubicBezTo>
                    <a:pt x="644234" y="480203"/>
                    <a:pt x="639360" y="482611"/>
                    <a:pt x="634262" y="484683"/>
                  </a:cubicBezTo>
                  <a:cubicBezTo>
                    <a:pt x="629164" y="486756"/>
                    <a:pt x="621825" y="489277"/>
                    <a:pt x="618799" y="489725"/>
                  </a:cubicBezTo>
                  <a:cubicBezTo>
                    <a:pt x="615774" y="490172"/>
                    <a:pt x="617847" y="488941"/>
                    <a:pt x="616110" y="487372"/>
                  </a:cubicBezTo>
                  <a:cubicBezTo>
                    <a:pt x="614807" y="486196"/>
                    <a:pt x="612812" y="482625"/>
                    <a:pt x="610619" y="481054"/>
                  </a:cubicBezTo>
                  <a:lnTo>
                    <a:pt x="610279" y="480942"/>
                  </a:lnTo>
                  <a:lnTo>
                    <a:pt x="610818" y="480115"/>
                  </a:lnTo>
                  <a:cubicBezTo>
                    <a:pt x="611810" y="478658"/>
                    <a:pt x="612791" y="477331"/>
                    <a:pt x="613757" y="476281"/>
                  </a:cubicBezTo>
                  <a:cubicBezTo>
                    <a:pt x="617622" y="472079"/>
                    <a:pt x="622889" y="470904"/>
                    <a:pt x="624850" y="467543"/>
                  </a:cubicBezTo>
                  <a:cubicBezTo>
                    <a:pt x="626811" y="464181"/>
                    <a:pt x="628940" y="460261"/>
                    <a:pt x="625522" y="456115"/>
                  </a:cubicBezTo>
                  <a:cubicBezTo>
                    <a:pt x="622105" y="451971"/>
                    <a:pt x="609163" y="445864"/>
                    <a:pt x="604345" y="442672"/>
                  </a:cubicBezTo>
                  <a:lnTo>
                    <a:pt x="603868" y="442274"/>
                  </a:lnTo>
                  <a:lnTo>
                    <a:pt x="604345" y="441905"/>
                  </a:lnTo>
                  <a:cubicBezTo>
                    <a:pt x="606474" y="438936"/>
                    <a:pt x="604401" y="432046"/>
                    <a:pt x="604682" y="427116"/>
                  </a:cubicBezTo>
                  <a:cubicBezTo>
                    <a:pt x="604690" y="427014"/>
                    <a:pt x="604698" y="426912"/>
                    <a:pt x="604707" y="426810"/>
                  </a:cubicBezTo>
                  <a:lnTo>
                    <a:pt x="606698" y="426539"/>
                  </a:lnTo>
                  <a:cubicBezTo>
                    <a:pt x="612132" y="425867"/>
                    <a:pt x="611012" y="426315"/>
                    <a:pt x="616782" y="426203"/>
                  </a:cubicBezTo>
                  <a:close/>
                  <a:moveTo>
                    <a:pt x="578840" y="411068"/>
                  </a:moveTo>
                  <a:cubicBezTo>
                    <a:pt x="581487" y="410984"/>
                    <a:pt x="584121" y="411432"/>
                    <a:pt x="585185" y="412665"/>
                  </a:cubicBezTo>
                  <a:cubicBezTo>
                    <a:pt x="585717" y="413281"/>
                    <a:pt x="585990" y="414258"/>
                    <a:pt x="586099" y="415440"/>
                  </a:cubicBezTo>
                  <a:cubicBezTo>
                    <a:pt x="586089" y="415997"/>
                    <a:pt x="586078" y="416555"/>
                    <a:pt x="586068" y="417113"/>
                  </a:cubicBezTo>
                  <a:lnTo>
                    <a:pt x="580143" y="418473"/>
                  </a:lnTo>
                  <a:lnTo>
                    <a:pt x="571551" y="420980"/>
                  </a:lnTo>
                  <a:lnTo>
                    <a:pt x="571257" y="417181"/>
                  </a:lnTo>
                  <a:cubicBezTo>
                    <a:pt x="571137" y="415228"/>
                    <a:pt x="571292" y="413561"/>
                    <a:pt x="572412" y="412665"/>
                  </a:cubicBezTo>
                  <a:cubicBezTo>
                    <a:pt x="573532" y="411769"/>
                    <a:pt x="576193" y="411152"/>
                    <a:pt x="578840" y="411068"/>
                  </a:cubicBezTo>
                  <a:close/>
                  <a:moveTo>
                    <a:pt x="322009" y="406264"/>
                  </a:moveTo>
                  <a:cubicBezTo>
                    <a:pt x="318074" y="405968"/>
                    <a:pt x="319633" y="410050"/>
                    <a:pt x="317108" y="411164"/>
                  </a:cubicBezTo>
                  <a:cubicBezTo>
                    <a:pt x="314583" y="412278"/>
                    <a:pt x="308866" y="412055"/>
                    <a:pt x="306862" y="412946"/>
                  </a:cubicBezTo>
                  <a:cubicBezTo>
                    <a:pt x="304857" y="413837"/>
                    <a:pt x="306193" y="415395"/>
                    <a:pt x="305080" y="416508"/>
                  </a:cubicBezTo>
                  <a:cubicBezTo>
                    <a:pt x="303966" y="417622"/>
                    <a:pt x="300996" y="418513"/>
                    <a:pt x="300179" y="419627"/>
                  </a:cubicBezTo>
                  <a:cubicBezTo>
                    <a:pt x="299363" y="420740"/>
                    <a:pt x="298694" y="421112"/>
                    <a:pt x="300179" y="423191"/>
                  </a:cubicBezTo>
                  <a:cubicBezTo>
                    <a:pt x="301664" y="425268"/>
                    <a:pt x="307381" y="429278"/>
                    <a:pt x="309089" y="432099"/>
                  </a:cubicBezTo>
                  <a:cubicBezTo>
                    <a:pt x="310797" y="434919"/>
                    <a:pt x="310351" y="433880"/>
                    <a:pt x="310425" y="440117"/>
                  </a:cubicBezTo>
                  <a:cubicBezTo>
                    <a:pt x="310500" y="446352"/>
                    <a:pt x="309386" y="463427"/>
                    <a:pt x="309534" y="469515"/>
                  </a:cubicBezTo>
                  <a:cubicBezTo>
                    <a:pt x="309683" y="475602"/>
                    <a:pt x="310277" y="474340"/>
                    <a:pt x="311316" y="476641"/>
                  </a:cubicBezTo>
                  <a:cubicBezTo>
                    <a:pt x="312356" y="478943"/>
                    <a:pt x="315251" y="478201"/>
                    <a:pt x="315771" y="483323"/>
                  </a:cubicBezTo>
                  <a:cubicBezTo>
                    <a:pt x="316291" y="488446"/>
                    <a:pt x="315028" y="502179"/>
                    <a:pt x="314435" y="507376"/>
                  </a:cubicBezTo>
                  <a:cubicBezTo>
                    <a:pt x="313841" y="512572"/>
                    <a:pt x="312950" y="509825"/>
                    <a:pt x="312207" y="514503"/>
                  </a:cubicBezTo>
                  <a:cubicBezTo>
                    <a:pt x="311465" y="519179"/>
                    <a:pt x="309757" y="531577"/>
                    <a:pt x="309980" y="535438"/>
                  </a:cubicBezTo>
                  <a:cubicBezTo>
                    <a:pt x="310203" y="539298"/>
                    <a:pt x="312430" y="535661"/>
                    <a:pt x="313544" y="537664"/>
                  </a:cubicBezTo>
                  <a:cubicBezTo>
                    <a:pt x="314657" y="539669"/>
                    <a:pt x="316439" y="544050"/>
                    <a:pt x="316662" y="547464"/>
                  </a:cubicBezTo>
                  <a:lnTo>
                    <a:pt x="316199" y="552071"/>
                  </a:lnTo>
                  <a:lnTo>
                    <a:pt x="315882" y="552114"/>
                  </a:lnTo>
                  <a:cubicBezTo>
                    <a:pt x="314713" y="552179"/>
                    <a:pt x="314249" y="552030"/>
                    <a:pt x="312207" y="552364"/>
                  </a:cubicBezTo>
                  <a:cubicBezTo>
                    <a:pt x="312207" y="552364"/>
                    <a:pt x="302036" y="554740"/>
                    <a:pt x="299289" y="554592"/>
                  </a:cubicBezTo>
                  <a:cubicBezTo>
                    <a:pt x="296541" y="554443"/>
                    <a:pt x="297284" y="552661"/>
                    <a:pt x="295725" y="551473"/>
                  </a:cubicBezTo>
                  <a:cubicBezTo>
                    <a:pt x="294165" y="550285"/>
                    <a:pt x="290972" y="549023"/>
                    <a:pt x="289933" y="547464"/>
                  </a:cubicBezTo>
                  <a:cubicBezTo>
                    <a:pt x="288893" y="545905"/>
                    <a:pt x="289784" y="545015"/>
                    <a:pt x="289487" y="542119"/>
                  </a:cubicBezTo>
                  <a:cubicBezTo>
                    <a:pt x="289190" y="539224"/>
                    <a:pt x="289042" y="533062"/>
                    <a:pt x="288151" y="530092"/>
                  </a:cubicBezTo>
                  <a:cubicBezTo>
                    <a:pt x="287260" y="527123"/>
                    <a:pt x="285329" y="526678"/>
                    <a:pt x="284141" y="524302"/>
                  </a:cubicBezTo>
                  <a:cubicBezTo>
                    <a:pt x="282953" y="521926"/>
                    <a:pt x="282508" y="518511"/>
                    <a:pt x="281023" y="515839"/>
                  </a:cubicBezTo>
                  <a:cubicBezTo>
                    <a:pt x="279538" y="513166"/>
                    <a:pt x="277088" y="510122"/>
                    <a:pt x="275232" y="508267"/>
                  </a:cubicBezTo>
                  <a:cubicBezTo>
                    <a:pt x="273376" y="506411"/>
                    <a:pt x="272708" y="505520"/>
                    <a:pt x="269886" y="504703"/>
                  </a:cubicBezTo>
                  <a:cubicBezTo>
                    <a:pt x="267065" y="503887"/>
                    <a:pt x="261792" y="503590"/>
                    <a:pt x="258303" y="503367"/>
                  </a:cubicBezTo>
                  <a:cubicBezTo>
                    <a:pt x="256558" y="503256"/>
                    <a:pt x="254962" y="503126"/>
                    <a:pt x="253431" y="503089"/>
                  </a:cubicBezTo>
                  <a:cubicBezTo>
                    <a:pt x="251899" y="503051"/>
                    <a:pt x="250433" y="503107"/>
                    <a:pt x="248948" y="503367"/>
                  </a:cubicBezTo>
                  <a:cubicBezTo>
                    <a:pt x="245978" y="503887"/>
                    <a:pt x="241969" y="505223"/>
                    <a:pt x="240483" y="506485"/>
                  </a:cubicBezTo>
                  <a:cubicBezTo>
                    <a:pt x="238998" y="507747"/>
                    <a:pt x="239666" y="509157"/>
                    <a:pt x="240037" y="510939"/>
                  </a:cubicBezTo>
                  <a:cubicBezTo>
                    <a:pt x="240409" y="512721"/>
                    <a:pt x="241969" y="514800"/>
                    <a:pt x="242711" y="517176"/>
                  </a:cubicBezTo>
                  <a:cubicBezTo>
                    <a:pt x="243454" y="519550"/>
                    <a:pt x="243676" y="523486"/>
                    <a:pt x="244493" y="525193"/>
                  </a:cubicBezTo>
                  <a:cubicBezTo>
                    <a:pt x="245310" y="526900"/>
                    <a:pt x="247017" y="526307"/>
                    <a:pt x="247611" y="527420"/>
                  </a:cubicBezTo>
                  <a:cubicBezTo>
                    <a:pt x="248205" y="528533"/>
                    <a:pt x="247908" y="529944"/>
                    <a:pt x="248057" y="531874"/>
                  </a:cubicBezTo>
                  <a:cubicBezTo>
                    <a:pt x="248205" y="533805"/>
                    <a:pt x="248428" y="536106"/>
                    <a:pt x="248502" y="539001"/>
                  </a:cubicBezTo>
                  <a:cubicBezTo>
                    <a:pt x="248577" y="541897"/>
                    <a:pt x="249245" y="546350"/>
                    <a:pt x="248502" y="549246"/>
                  </a:cubicBezTo>
                  <a:cubicBezTo>
                    <a:pt x="247760" y="552141"/>
                    <a:pt x="244345" y="554740"/>
                    <a:pt x="244048" y="556372"/>
                  </a:cubicBezTo>
                  <a:cubicBezTo>
                    <a:pt x="243751" y="558006"/>
                    <a:pt x="246646" y="557783"/>
                    <a:pt x="246721" y="559045"/>
                  </a:cubicBezTo>
                  <a:cubicBezTo>
                    <a:pt x="246795" y="560307"/>
                    <a:pt x="245533" y="562535"/>
                    <a:pt x="244493" y="563945"/>
                  </a:cubicBezTo>
                  <a:cubicBezTo>
                    <a:pt x="243454" y="565355"/>
                    <a:pt x="242711" y="566469"/>
                    <a:pt x="240483" y="567508"/>
                  </a:cubicBezTo>
                  <a:cubicBezTo>
                    <a:pt x="238255" y="568548"/>
                    <a:pt x="233355" y="568993"/>
                    <a:pt x="231128" y="570181"/>
                  </a:cubicBezTo>
                  <a:cubicBezTo>
                    <a:pt x="228900" y="571369"/>
                    <a:pt x="228826" y="573744"/>
                    <a:pt x="227119" y="574635"/>
                  </a:cubicBezTo>
                  <a:cubicBezTo>
                    <a:pt x="225411" y="575526"/>
                    <a:pt x="223481" y="574709"/>
                    <a:pt x="220882" y="575526"/>
                  </a:cubicBezTo>
                  <a:cubicBezTo>
                    <a:pt x="218283" y="576342"/>
                    <a:pt x="215462" y="578867"/>
                    <a:pt x="211526" y="579535"/>
                  </a:cubicBezTo>
                  <a:cubicBezTo>
                    <a:pt x="207591" y="580203"/>
                    <a:pt x="200686" y="578941"/>
                    <a:pt x="197271" y="579535"/>
                  </a:cubicBezTo>
                  <a:cubicBezTo>
                    <a:pt x="193855" y="580129"/>
                    <a:pt x="194821" y="582282"/>
                    <a:pt x="191034" y="583098"/>
                  </a:cubicBezTo>
                  <a:cubicBezTo>
                    <a:pt x="187247" y="583915"/>
                    <a:pt x="178857" y="583692"/>
                    <a:pt x="174551" y="584434"/>
                  </a:cubicBezTo>
                  <a:cubicBezTo>
                    <a:pt x="170244" y="585177"/>
                    <a:pt x="168091" y="586884"/>
                    <a:pt x="165196" y="587553"/>
                  </a:cubicBezTo>
                  <a:cubicBezTo>
                    <a:pt x="162299" y="588221"/>
                    <a:pt x="162447" y="587330"/>
                    <a:pt x="157176" y="588444"/>
                  </a:cubicBezTo>
                  <a:cubicBezTo>
                    <a:pt x="151904" y="589557"/>
                    <a:pt x="137500" y="591562"/>
                    <a:pt x="133565" y="594234"/>
                  </a:cubicBezTo>
                  <a:cubicBezTo>
                    <a:pt x="129630" y="596907"/>
                    <a:pt x="133565" y="601657"/>
                    <a:pt x="133565" y="604479"/>
                  </a:cubicBezTo>
                  <a:lnTo>
                    <a:pt x="133565" y="611160"/>
                  </a:lnTo>
                  <a:cubicBezTo>
                    <a:pt x="136683" y="614278"/>
                    <a:pt x="147524" y="620365"/>
                    <a:pt x="152276" y="623187"/>
                  </a:cubicBezTo>
                  <a:cubicBezTo>
                    <a:pt x="157028" y="626008"/>
                    <a:pt x="158661" y="627938"/>
                    <a:pt x="162076" y="628087"/>
                  </a:cubicBezTo>
                  <a:cubicBezTo>
                    <a:pt x="165493" y="628235"/>
                    <a:pt x="167869" y="627419"/>
                    <a:pt x="172769" y="624077"/>
                  </a:cubicBezTo>
                  <a:cubicBezTo>
                    <a:pt x="177669" y="620736"/>
                    <a:pt x="185910" y="611605"/>
                    <a:pt x="191480" y="608042"/>
                  </a:cubicBezTo>
                  <a:cubicBezTo>
                    <a:pt x="197048" y="604479"/>
                    <a:pt x="200092" y="603365"/>
                    <a:pt x="204844" y="600916"/>
                  </a:cubicBezTo>
                  <a:cubicBezTo>
                    <a:pt x="209596" y="598466"/>
                    <a:pt x="213679" y="595867"/>
                    <a:pt x="219991" y="593343"/>
                  </a:cubicBezTo>
                  <a:cubicBezTo>
                    <a:pt x="226302" y="590819"/>
                    <a:pt x="235880" y="587924"/>
                    <a:pt x="242711" y="585771"/>
                  </a:cubicBezTo>
                  <a:cubicBezTo>
                    <a:pt x="249542" y="583618"/>
                    <a:pt x="256224" y="581688"/>
                    <a:pt x="260976" y="580426"/>
                  </a:cubicBezTo>
                  <a:cubicBezTo>
                    <a:pt x="265727" y="579164"/>
                    <a:pt x="267956" y="578644"/>
                    <a:pt x="271223" y="578199"/>
                  </a:cubicBezTo>
                  <a:cubicBezTo>
                    <a:pt x="274489" y="577753"/>
                    <a:pt x="276865" y="578273"/>
                    <a:pt x="280578" y="577753"/>
                  </a:cubicBezTo>
                  <a:cubicBezTo>
                    <a:pt x="284290" y="577233"/>
                    <a:pt x="290304" y="576120"/>
                    <a:pt x="293497" y="575080"/>
                  </a:cubicBezTo>
                  <a:cubicBezTo>
                    <a:pt x="296690" y="574041"/>
                    <a:pt x="297581" y="572111"/>
                    <a:pt x="299734" y="571518"/>
                  </a:cubicBezTo>
                  <a:cubicBezTo>
                    <a:pt x="301887" y="570924"/>
                    <a:pt x="303966" y="571146"/>
                    <a:pt x="306416" y="571518"/>
                  </a:cubicBezTo>
                  <a:cubicBezTo>
                    <a:pt x="308254" y="571796"/>
                    <a:pt x="308796" y="572743"/>
                    <a:pt x="311240" y="573324"/>
                  </a:cubicBezTo>
                  <a:lnTo>
                    <a:pt x="313434" y="573612"/>
                  </a:lnTo>
                  <a:lnTo>
                    <a:pt x="313439" y="573622"/>
                  </a:lnTo>
                  <a:cubicBezTo>
                    <a:pt x="313646" y="574111"/>
                    <a:pt x="313841" y="574709"/>
                    <a:pt x="313989" y="575526"/>
                  </a:cubicBezTo>
                  <a:cubicBezTo>
                    <a:pt x="314583" y="578793"/>
                    <a:pt x="315400" y="585325"/>
                    <a:pt x="315771" y="588889"/>
                  </a:cubicBezTo>
                  <a:cubicBezTo>
                    <a:pt x="316142" y="592452"/>
                    <a:pt x="316142" y="594382"/>
                    <a:pt x="316217" y="596907"/>
                  </a:cubicBezTo>
                  <a:cubicBezTo>
                    <a:pt x="316291" y="599431"/>
                    <a:pt x="316217" y="601880"/>
                    <a:pt x="316217" y="604033"/>
                  </a:cubicBezTo>
                  <a:cubicBezTo>
                    <a:pt x="316217" y="604033"/>
                    <a:pt x="316365" y="606706"/>
                    <a:pt x="316217" y="609824"/>
                  </a:cubicBezTo>
                  <a:cubicBezTo>
                    <a:pt x="316068" y="612942"/>
                    <a:pt x="314732" y="619846"/>
                    <a:pt x="315326" y="622741"/>
                  </a:cubicBezTo>
                  <a:cubicBezTo>
                    <a:pt x="315919" y="625637"/>
                    <a:pt x="319187" y="624671"/>
                    <a:pt x="319781" y="627196"/>
                  </a:cubicBezTo>
                  <a:cubicBezTo>
                    <a:pt x="320375" y="629719"/>
                    <a:pt x="319558" y="635139"/>
                    <a:pt x="318890" y="637886"/>
                  </a:cubicBezTo>
                  <a:cubicBezTo>
                    <a:pt x="318222" y="640632"/>
                    <a:pt x="317183" y="643379"/>
                    <a:pt x="315771" y="643676"/>
                  </a:cubicBezTo>
                  <a:cubicBezTo>
                    <a:pt x="314360" y="643973"/>
                    <a:pt x="312875" y="641746"/>
                    <a:pt x="310425" y="639667"/>
                  </a:cubicBezTo>
                  <a:cubicBezTo>
                    <a:pt x="307975" y="637589"/>
                    <a:pt x="303892" y="633209"/>
                    <a:pt x="301070" y="631204"/>
                  </a:cubicBezTo>
                  <a:cubicBezTo>
                    <a:pt x="298249" y="629201"/>
                    <a:pt x="296244" y="628829"/>
                    <a:pt x="293497" y="627641"/>
                  </a:cubicBezTo>
                  <a:cubicBezTo>
                    <a:pt x="290749" y="626453"/>
                    <a:pt x="287482" y="625414"/>
                    <a:pt x="284587" y="624077"/>
                  </a:cubicBezTo>
                  <a:cubicBezTo>
                    <a:pt x="281691" y="622741"/>
                    <a:pt x="278647" y="619846"/>
                    <a:pt x="276123" y="619624"/>
                  </a:cubicBezTo>
                  <a:cubicBezTo>
                    <a:pt x="273598" y="619401"/>
                    <a:pt x="271519" y="621627"/>
                    <a:pt x="269441" y="622741"/>
                  </a:cubicBezTo>
                  <a:cubicBezTo>
                    <a:pt x="267362" y="623855"/>
                    <a:pt x="266025" y="623558"/>
                    <a:pt x="263649" y="626305"/>
                  </a:cubicBezTo>
                  <a:cubicBezTo>
                    <a:pt x="261273" y="629052"/>
                    <a:pt x="258600" y="636179"/>
                    <a:pt x="255184" y="639222"/>
                  </a:cubicBezTo>
                  <a:cubicBezTo>
                    <a:pt x="251769" y="642266"/>
                    <a:pt x="247463" y="642414"/>
                    <a:pt x="243157" y="644567"/>
                  </a:cubicBezTo>
                  <a:cubicBezTo>
                    <a:pt x="238849" y="646720"/>
                    <a:pt x="233429" y="650060"/>
                    <a:pt x="229346" y="652139"/>
                  </a:cubicBezTo>
                  <a:cubicBezTo>
                    <a:pt x="225262" y="654218"/>
                    <a:pt x="223184" y="656000"/>
                    <a:pt x="218655" y="657040"/>
                  </a:cubicBezTo>
                  <a:cubicBezTo>
                    <a:pt x="214125" y="658078"/>
                    <a:pt x="206255" y="657633"/>
                    <a:pt x="202171" y="658375"/>
                  </a:cubicBezTo>
                  <a:cubicBezTo>
                    <a:pt x="198087" y="659117"/>
                    <a:pt x="194449" y="658969"/>
                    <a:pt x="194152" y="661493"/>
                  </a:cubicBezTo>
                  <a:cubicBezTo>
                    <a:pt x="193855" y="664018"/>
                    <a:pt x="197939" y="669214"/>
                    <a:pt x="200389" y="673520"/>
                  </a:cubicBezTo>
                  <a:cubicBezTo>
                    <a:pt x="202839" y="677825"/>
                    <a:pt x="204918" y="684879"/>
                    <a:pt x="208853" y="687328"/>
                  </a:cubicBezTo>
                  <a:cubicBezTo>
                    <a:pt x="212788" y="689778"/>
                    <a:pt x="220511" y="687625"/>
                    <a:pt x="224000" y="688219"/>
                  </a:cubicBezTo>
                  <a:cubicBezTo>
                    <a:pt x="227490" y="688813"/>
                    <a:pt x="227044" y="689852"/>
                    <a:pt x="229791" y="690892"/>
                  </a:cubicBezTo>
                  <a:cubicBezTo>
                    <a:pt x="232539" y="691931"/>
                    <a:pt x="237216" y="694604"/>
                    <a:pt x="240483" y="694455"/>
                  </a:cubicBezTo>
                  <a:cubicBezTo>
                    <a:pt x="243751" y="694307"/>
                    <a:pt x="248057" y="691560"/>
                    <a:pt x="249393" y="690001"/>
                  </a:cubicBezTo>
                  <a:cubicBezTo>
                    <a:pt x="250730" y="688442"/>
                    <a:pt x="248948" y="687254"/>
                    <a:pt x="248502" y="685101"/>
                  </a:cubicBezTo>
                  <a:cubicBezTo>
                    <a:pt x="248057" y="682948"/>
                    <a:pt x="245533" y="679088"/>
                    <a:pt x="246721" y="677083"/>
                  </a:cubicBezTo>
                  <a:cubicBezTo>
                    <a:pt x="247908" y="675079"/>
                    <a:pt x="253477" y="674708"/>
                    <a:pt x="255630" y="673075"/>
                  </a:cubicBezTo>
                  <a:cubicBezTo>
                    <a:pt x="257783" y="671441"/>
                    <a:pt x="258006" y="668249"/>
                    <a:pt x="259639" y="667283"/>
                  </a:cubicBezTo>
                  <a:cubicBezTo>
                    <a:pt x="261273" y="666319"/>
                    <a:pt x="263129" y="668249"/>
                    <a:pt x="265430" y="667283"/>
                  </a:cubicBezTo>
                  <a:cubicBezTo>
                    <a:pt x="267733" y="666319"/>
                    <a:pt x="270332" y="663349"/>
                    <a:pt x="273450" y="661493"/>
                  </a:cubicBezTo>
                  <a:cubicBezTo>
                    <a:pt x="276568" y="659637"/>
                    <a:pt x="280578" y="656594"/>
                    <a:pt x="284141" y="656149"/>
                  </a:cubicBezTo>
                  <a:cubicBezTo>
                    <a:pt x="287705" y="655703"/>
                    <a:pt x="291715" y="660231"/>
                    <a:pt x="294834" y="658821"/>
                  </a:cubicBezTo>
                  <a:cubicBezTo>
                    <a:pt x="297952" y="657411"/>
                    <a:pt x="300402" y="647611"/>
                    <a:pt x="302852" y="647686"/>
                  </a:cubicBezTo>
                  <a:cubicBezTo>
                    <a:pt x="305302" y="647760"/>
                    <a:pt x="308272" y="655109"/>
                    <a:pt x="309534" y="659266"/>
                  </a:cubicBezTo>
                  <a:cubicBezTo>
                    <a:pt x="310797" y="663424"/>
                    <a:pt x="310500" y="667878"/>
                    <a:pt x="310425" y="672629"/>
                  </a:cubicBezTo>
                  <a:cubicBezTo>
                    <a:pt x="310351" y="677380"/>
                    <a:pt x="308792" y="683394"/>
                    <a:pt x="309089" y="687773"/>
                  </a:cubicBezTo>
                  <a:cubicBezTo>
                    <a:pt x="309386" y="692154"/>
                    <a:pt x="311836" y="696236"/>
                    <a:pt x="312207" y="698909"/>
                  </a:cubicBezTo>
                  <a:cubicBezTo>
                    <a:pt x="312486" y="700914"/>
                    <a:pt x="310467" y="702334"/>
                    <a:pt x="310474" y="703169"/>
                  </a:cubicBezTo>
                  <a:lnTo>
                    <a:pt x="310513" y="703199"/>
                  </a:lnTo>
                  <a:lnTo>
                    <a:pt x="309980" y="703809"/>
                  </a:lnTo>
                  <a:cubicBezTo>
                    <a:pt x="308643" y="706259"/>
                    <a:pt x="310351" y="711307"/>
                    <a:pt x="308643" y="714499"/>
                  </a:cubicBezTo>
                  <a:cubicBezTo>
                    <a:pt x="306936" y="717691"/>
                    <a:pt x="303298" y="718879"/>
                    <a:pt x="299734" y="722962"/>
                  </a:cubicBezTo>
                  <a:cubicBezTo>
                    <a:pt x="296170" y="727045"/>
                    <a:pt x="291790" y="733429"/>
                    <a:pt x="287260" y="738998"/>
                  </a:cubicBezTo>
                  <a:cubicBezTo>
                    <a:pt x="282731" y="744565"/>
                    <a:pt x="280281" y="749243"/>
                    <a:pt x="272559" y="756369"/>
                  </a:cubicBezTo>
                  <a:cubicBezTo>
                    <a:pt x="264836" y="763496"/>
                    <a:pt x="249765" y="775077"/>
                    <a:pt x="240929" y="781758"/>
                  </a:cubicBezTo>
                  <a:cubicBezTo>
                    <a:pt x="232093" y="788439"/>
                    <a:pt x="225114" y="792746"/>
                    <a:pt x="219546" y="796458"/>
                  </a:cubicBezTo>
                  <a:cubicBezTo>
                    <a:pt x="213976" y="800169"/>
                    <a:pt x="211303" y="801060"/>
                    <a:pt x="207517" y="804030"/>
                  </a:cubicBezTo>
                  <a:cubicBezTo>
                    <a:pt x="203730" y="806999"/>
                    <a:pt x="199944" y="812419"/>
                    <a:pt x="196825" y="814275"/>
                  </a:cubicBezTo>
                  <a:cubicBezTo>
                    <a:pt x="193707" y="816130"/>
                    <a:pt x="192148" y="813087"/>
                    <a:pt x="188806" y="815166"/>
                  </a:cubicBezTo>
                  <a:cubicBezTo>
                    <a:pt x="185465" y="817244"/>
                    <a:pt x="180342" y="824520"/>
                    <a:pt x="176778" y="826746"/>
                  </a:cubicBezTo>
                  <a:cubicBezTo>
                    <a:pt x="173214" y="828974"/>
                    <a:pt x="169205" y="827340"/>
                    <a:pt x="167423" y="828528"/>
                  </a:cubicBezTo>
                  <a:cubicBezTo>
                    <a:pt x="165641" y="829716"/>
                    <a:pt x="167274" y="831646"/>
                    <a:pt x="166087" y="833874"/>
                  </a:cubicBezTo>
                  <a:cubicBezTo>
                    <a:pt x="164899" y="836100"/>
                    <a:pt x="162522" y="839293"/>
                    <a:pt x="160294" y="841891"/>
                  </a:cubicBezTo>
                  <a:cubicBezTo>
                    <a:pt x="158067" y="844489"/>
                    <a:pt x="155543" y="847459"/>
                    <a:pt x="152721" y="849463"/>
                  </a:cubicBezTo>
                  <a:cubicBezTo>
                    <a:pt x="149900" y="851468"/>
                    <a:pt x="146782" y="851468"/>
                    <a:pt x="143366" y="853917"/>
                  </a:cubicBezTo>
                  <a:cubicBezTo>
                    <a:pt x="139951" y="856367"/>
                    <a:pt x="131412" y="862381"/>
                    <a:pt x="132228" y="864162"/>
                  </a:cubicBezTo>
                  <a:cubicBezTo>
                    <a:pt x="133045" y="865944"/>
                    <a:pt x="144480" y="865053"/>
                    <a:pt x="148267" y="864608"/>
                  </a:cubicBezTo>
                  <a:cubicBezTo>
                    <a:pt x="152053" y="864162"/>
                    <a:pt x="152573" y="862010"/>
                    <a:pt x="154949" y="861490"/>
                  </a:cubicBezTo>
                  <a:cubicBezTo>
                    <a:pt x="157324" y="860971"/>
                    <a:pt x="159255" y="862158"/>
                    <a:pt x="162522" y="861490"/>
                  </a:cubicBezTo>
                  <a:cubicBezTo>
                    <a:pt x="165790" y="860822"/>
                    <a:pt x="171061" y="858669"/>
                    <a:pt x="174551" y="857481"/>
                  </a:cubicBezTo>
                  <a:cubicBezTo>
                    <a:pt x="174551" y="857481"/>
                    <a:pt x="179228" y="856145"/>
                    <a:pt x="183460" y="854363"/>
                  </a:cubicBezTo>
                  <a:cubicBezTo>
                    <a:pt x="187692" y="852582"/>
                    <a:pt x="194746" y="848721"/>
                    <a:pt x="199944" y="846791"/>
                  </a:cubicBezTo>
                  <a:cubicBezTo>
                    <a:pt x="205141" y="844860"/>
                    <a:pt x="209670" y="845528"/>
                    <a:pt x="214644" y="842782"/>
                  </a:cubicBezTo>
                  <a:cubicBezTo>
                    <a:pt x="219620" y="840035"/>
                    <a:pt x="224966" y="833725"/>
                    <a:pt x="229791" y="830310"/>
                  </a:cubicBezTo>
                  <a:cubicBezTo>
                    <a:pt x="234617" y="826895"/>
                    <a:pt x="238924" y="825484"/>
                    <a:pt x="243602" y="822293"/>
                  </a:cubicBezTo>
                  <a:cubicBezTo>
                    <a:pt x="248280" y="819100"/>
                    <a:pt x="253700" y="813830"/>
                    <a:pt x="257857" y="811157"/>
                  </a:cubicBezTo>
                  <a:cubicBezTo>
                    <a:pt x="262015" y="808484"/>
                    <a:pt x="264391" y="809152"/>
                    <a:pt x="268550" y="806257"/>
                  </a:cubicBezTo>
                  <a:cubicBezTo>
                    <a:pt x="272708" y="803362"/>
                    <a:pt x="277459" y="798090"/>
                    <a:pt x="282805" y="793785"/>
                  </a:cubicBezTo>
                  <a:cubicBezTo>
                    <a:pt x="288151" y="789479"/>
                    <a:pt x="296170" y="785174"/>
                    <a:pt x="300625" y="780422"/>
                  </a:cubicBezTo>
                  <a:cubicBezTo>
                    <a:pt x="305080" y="775671"/>
                    <a:pt x="305971" y="770920"/>
                    <a:pt x="309534" y="765278"/>
                  </a:cubicBezTo>
                  <a:cubicBezTo>
                    <a:pt x="313098" y="759636"/>
                    <a:pt x="317480" y="751543"/>
                    <a:pt x="322009" y="746570"/>
                  </a:cubicBezTo>
                  <a:cubicBezTo>
                    <a:pt x="326538" y="741596"/>
                    <a:pt x="331883" y="739963"/>
                    <a:pt x="336709" y="735434"/>
                  </a:cubicBezTo>
                  <a:cubicBezTo>
                    <a:pt x="341535" y="730906"/>
                    <a:pt x="346733" y="724372"/>
                    <a:pt x="350966" y="719399"/>
                  </a:cubicBezTo>
                  <a:cubicBezTo>
                    <a:pt x="355198" y="714425"/>
                    <a:pt x="358761" y="710342"/>
                    <a:pt x="362102" y="705590"/>
                  </a:cubicBezTo>
                  <a:cubicBezTo>
                    <a:pt x="363773" y="703215"/>
                    <a:pt x="365648" y="700765"/>
                    <a:pt x="367281" y="698297"/>
                  </a:cubicBezTo>
                  <a:lnTo>
                    <a:pt x="368575" y="696130"/>
                  </a:lnTo>
                  <a:lnTo>
                    <a:pt x="370957" y="693564"/>
                  </a:lnTo>
                  <a:cubicBezTo>
                    <a:pt x="372516" y="691077"/>
                    <a:pt x="373203" y="688367"/>
                    <a:pt x="375022" y="685991"/>
                  </a:cubicBezTo>
                  <a:cubicBezTo>
                    <a:pt x="378660" y="681241"/>
                    <a:pt x="380813" y="676192"/>
                    <a:pt x="383486" y="671293"/>
                  </a:cubicBezTo>
                  <a:cubicBezTo>
                    <a:pt x="384823" y="668843"/>
                    <a:pt x="386419" y="666004"/>
                    <a:pt x="387830" y="663359"/>
                  </a:cubicBezTo>
                  <a:lnTo>
                    <a:pt x="388928" y="661216"/>
                  </a:lnTo>
                  <a:lnTo>
                    <a:pt x="389277" y="661048"/>
                  </a:lnTo>
                  <a:cubicBezTo>
                    <a:pt x="396851" y="656891"/>
                    <a:pt x="398708" y="646720"/>
                    <a:pt x="403088" y="642340"/>
                  </a:cubicBezTo>
                  <a:cubicBezTo>
                    <a:pt x="407469" y="637960"/>
                    <a:pt x="411107" y="637663"/>
                    <a:pt x="415561" y="634768"/>
                  </a:cubicBezTo>
                  <a:cubicBezTo>
                    <a:pt x="420017" y="631872"/>
                    <a:pt x="425882" y="628755"/>
                    <a:pt x="429818" y="624968"/>
                  </a:cubicBezTo>
                  <a:cubicBezTo>
                    <a:pt x="433753" y="621182"/>
                    <a:pt x="436945" y="616357"/>
                    <a:pt x="439172" y="612051"/>
                  </a:cubicBezTo>
                  <a:cubicBezTo>
                    <a:pt x="441400" y="607745"/>
                    <a:pt x="442439" y="604256"/>
                    <a:pt x="443182" y="599134"/>
                  </a:cubicBezTo>
                  <a:cubicBezTo>
                    <a:pt x="443924" y="594011"/>
                    <a:pt x="443924" y="585845"/>
                    <a:pt x="443627" y="581317"/>
                  </a:cubicBezTo>
                  <a:cubicBezTo>
                    <a:pt x="443330" y="576788"/>
                    <a:pt x="441103" y="574189"/>
                    <a:pt x="441400" y="571963"/>
                  </a:cubicBezTo>
                  <a:cubicBezTo>
                    <a:pt x="441697" y="569736"/>
                    <a:pt x="443033" y="569216"/>
                    <a:pt x="445410" y="567954"/>
                  </a:cubicBezTo>
                  <a:cubicBezTo>
                    <a:pt x="447786" y="566692"/>
                    <a:pt x="451127" y="565058"/>
                    <a:pt x="455656" y="564390"/>
                  </a:cubicBezTo>
                  <a:cubicBezTo>
                    <a:pt x="460185" y="563723"/>
                    <a:pt x="465828" y="563871"/>
                    <a:pt x="472585" y="563945"/>
                  </a:cubicBezTo>
                  <a:cubicBezTo>
                    <a:pt x="479341" y="564020"/>
                    <a:pt x="491072" y="564984"/>
                    <a:pt x="496196" y="564835"/>
                  </a:cubicBezTo>
                  <a:cubicBezTo>
                    <a:pt x="501319" y="564687"/>
                    <a:pt x="501839" y="564613"/>
                    <a:pt x="503324" y="563054"/>
                  </a:cubicBezTo>
                  <a:cubicBezTo>
                    <a:pt x="504809" y="561495"/>
                    <a:pt x="504215" y="558154"/>
                    <a:pt x="505106" y="555482"/>
                  </a:cubicBezTo>
                  <a:cubicBezTo>
                    <a:pt x="505997" y="552810"/>
                    <a:pt x="509264" y="549766"/>
                    <a:pt x="508670" y="547018"/>
                  </a:cubicBezTo>
                  <a:cubicBezTo>
                    <a:pt x="508076" y="544272"/>
                    <a:pt x="505477" y="541600"/>
                    <a:pt x="501542" y="539001"/>
                  </a:cubicBezTo>
                  <a:cubicBezTo>
                    <a:pt x="497607" y="536402"/>
                    <a:pt x="489513" y="533805"/>
                    <a:pt x="485058" y="531429"/>
                  </a:cubicBezTo>
                  <a:cubicBezTo>
                    <a:pt x="480604" y="529053"/>
                    <a:pt x="478079" y="525936"/>
                    <a:pt x="474813" y="524748"/>
                  </a:cubicBezTo>
                  <a:cubicBezTo>
                    <a:pt x="471546" y="523560"/>
                    <a:pt x="467610" y="523486"/>
                    <a:pt x="465457" y="524302"/>
                  </a:cubicBezTo>
                  <a:cubicBezTo>
                    <a:pt x="463304" y="525119"/>
                    <a:pt x="463972" y="529053"/>
                    <a:pt x="461893" y="529647"/>
                  </a:cubicBezTo>
                  <a:cubicBezTo>
                    <a:pt x="459814" y="530241"/>
                    <a:pt x="455656" y="527717"/>
                    <a:pt x="452983" y="527865"/>
                  </a:cubicBezTo>
                  <a:cubicBezTo>
                    <a:pt x="450310" y="528014"/>
                    <a:pt x="447860" y="530241"/>
                    <a:pt x="445856" y="530538"/>
                  </a:cubicBezTo>
                  <a:cubicBezTo>
                    <a:pt x="443850" y="530835"/>
                    <a:pt x="442885" y="528830"/>
                    <a:pt x="440954" y="529647"/>
                  </a:cubicBezTo>
                  <a:cubicBezTo>
                    <a:pt x="439024" y="530464"/>
                    <a:pt x="436351" y="534473"/>
                    <a:pt x="434272" y="535438"/>
                  </a:cubicBezTo>
                  <a:cubicBezTo>
                    <a:pt x="432193" y="536402"/>
                    <a:pt x="430412" y="534993"/>
                    <a:pt x="428481" y="535438"/>
                  </a:cubicBezTo>
                  <a:cubicBezTo>
                    <a:pt x="426551" y="535884"/>
                    <a:pt x="425957" y="537293"/>
                    <a:pt x="422690" y="538110"/>
                  </a:cubicBezTo>
                  <a:cubicBezTo>
                    <a:pt x="419423" y="538927"/>
                    <a:pt x="412220" y="539966"/>
                    <a:pt x="408879" y="540337"/>
                  </a:cubicBezTo>
                  <a:cubicBezTo>
                    <a:pt x="405538" y="540709"/>
                    <a:pt x="406355" y="540189"/>
                    <a:pt x="402643" y="540337"/>
                  </a:cubicBezTo>
                  <a:cubicBezTo>
                    <a:pt x="398930" y="540486"/>
                    <a:pt x="391950" y="541599"/>
                    <a:pt x="386604" y="541228"/>
                  </a:cubicBezTo>
                  <a:cubicBezTo>
                    <a:pt x="382595" y="540950"/>
                    <a:pt x="381468" y="538458"/>
                    <a:pt x="376738" y="537887"/>
                  </a:cubicBezTo>
                  <a:lnTo>
                    <a:pt x="374890" y="537814"/>
                  </a:lnTo>
                  <a:lnTo>
                    <a:pt x="374772" y="535125"/>
                  </a:lnTo>
                  <a:cubicBezTo>
                    <a:pt x="374758" y="533744"/>
                    <a:pt x="374818" y="532487"/>
                    <a:pt x="375022" y="531429"/>
                  </a:cubicBezTo>
                  <a:cubicBezTo>
                    <a:pt x="375839" y="527197"/>
                    <a:pt x="377769" y="525639"/>
                    <a:pt x="379922" y="523411"/>
                  </a:cubicBezTo>
                  <a:cubicBezTo>
                    <a:pt x="382075" y="521184"/>
                    <a:pt x="384154" y="520664"/>
                    <a:pt x="387941" y="518066"/>
                  </a:cubicBezTo>
                  <a:cubicBezTo>
                    <a:pt x="391727" y="515468"/>
                    <a:pt x="397742" y="511459"/>
                    <a:pt x="402643" y="507822"/>
                  </a:cubicBezTo>
                  <a:cubicBezTo>
                    <a:pt x="407543" y="504184"/>
                    <a:pt x="412963" y="500174"/>
                    <a:pt x="417343" y="496240"/>
                  </a:cubicBezTo>
                  <a:cubicBezTo>
                    <a:pt x="421725" y="492305"/>
                    <a:pt x="427887" y="487777"/>
                    <a:pt x="428927" y="484214"/>
                  </a:cubicBezTo>
                  <a:cubicBezTo>
                    <a:pt x="429966" y="480650"/>
                    <a:pt x="426031" y="477458"/>
                    <a:pt x="423581" y="474860"/>
                  </a:cubicBezTo>
                  <a:cubicBezTo>
                    <a:pt x="421131" y="472261"/>
                    <a:pt x="417417" y="469663"/>
                    <a:pt x="414225" y="468624"/>
                  </a:cubicBezTo>
                  <a:cubicBezTo>
                    <a:pt x="411032" y="467584"/>
                    <a:pt x="407914" y="468179"/>
                    <a:pt x="404425" y="468624"/>
                  </a:cubicBezTo>
                  <a:cubicBezTo>
                    <a:pt x="400935" y="469069"/>
                    <a:pt x="397000" y="472038"/>
                    <a:pt x="393288" y="471296"/>
                  </a:cubicBezTo>
                  <a:cubicBezTo>
                    <a:pt x="389574" y="470554"/>
                    <a:pt x="384897" y="467436"/>
                    <a:pt x="382150" y="464169"/>
                  </a:cubicBezTo>
                  <a:cubicBezTo>
                    <a:pt x="379403" y="460903"/>
                    <a:pt x="377992" y="456077"/>
                    <a:pt x="376804" y="451698"/>
                  </a:cubicBezTo>
                  <a:cubicBezTo>
                    <a:pt x="375616" y="447317"/>
                    <a:pt x="375765" y="441230"/>
                    <a:pt x="375022" y="437889"/>
                  </a:cubicBezTo>
                  <a:cubicBezTo>
                    <a:pt x="374280" y="434548"/>
                    <a:pt x="374651" y="434103"/>
                    <a:pt x="372349" y="431654"/>
                  </a:cubicBezTo>
                  <a:cubicBezTo>
                    <a:pt x="370048" y="429204"/>
                    <a:pt x="366483" y="426308"/>
                    <a:pt x="361211" y="423191"/>
                  </a:cubicBezTo>
                  <a:cubicBezTo>
                    <a:pt x="355940" y="420072"/>
                    <a:pt x="347253" y="415766"/>
                    <a:pt x="340719" y="412946"/>
                  </a:cubicBezTo>
                  <a:cubicBezTo>
                    <a:pt x="334185" y="410124"/>
                    <a:pt x="325944" y="406561"/>
                    <a:pt x="322009" y="406264"/>
                  </a:cubicBezTo>
                  <a:close/>
                  <a:moveTo>
                    <a:pt x="566689" y="347456"/>
                  </a:moveTo>
                  <a:cubicBezTo>
                    <a:pt x="568601" y="347267"/>
                    <a:pt x="570590" y="347449"/>
                    <a:pt x="571627" y="348233"/>
                  </a:cubicBezTo>
                  <a:cubicBezTo>
                    <a:pt x="572663" y="349018"/>
                    <a:pt x="572201" y="351159"/>
                    <a:pt x="572089" y="353295"/>
                  </a:cubicBezTo>
                  <a:lnTo>
                    <a:pt x="572406" y="356248"/>
                  </a:lnTo>
                  <a:lnTo>
                    <a:pt x="572178" y="358184"/>
                  </a:lnTo>
                  <a:cubicBezTo>
                    <a:pt x="572254" y="360591"/>
                    <a:pt x="573000" y="363889"/>
                    <a:pt x="572076" y="364603"/>
                  </a:cubicBezTo>
                  <a:cubicBezTo>
                    <a:pt x="570843" y="365556"/>
                    <a:pt x="566473" y="363259"/>
                    <a:pt x="565016" y="361914"/>
                  </a:cubicBezTo>
                  <a:lnTo>
                    <a:pt x="562945" y="356309"/>
                  </a:lnTo>
                  <a:lnTo>
                    <a:pt x="563191" y="354939"/>
                  </a:lnTo>
                  <a:cubicBezTo>
                    <a:pt x="562865" y="352865"/>
                    <a:pt x="561122" y="349955"/>
                    <a:pt x="562214" y="348906"/>
                  </a:cubicBezTo>
                  <a:cubicBezTo>
                    <a:pt x="562942" y="348205"/>
                    <a:pt x="564777" y="347645"/>
                    <a:pt x="566689" y="347456"/>
                  </a:cubicBezTo>
                  <a:close/>
                  <a:moveTo>
                    <a:pt x="567789" y="302804"/>
                  </a:moveTo>
                  <a:cubicBezTo>
                    <a:pt x="569274" y="302985"/>
                    <a:pt x="570731" y="303601"/>
                    <a:pt x="571403" y="304778"/>
                  </a:cubicBezTo>
                  <a:cubicBezTo>
                    <a:pt x="572748" y="307131"/>
                    <a:pt x="572916" y="315757"/>
                    <a:pt x="572076" y="317550"/>
                  </a:cubicBezTo>
                  <a:cubicBezTo>
                    <a:pt x="571235" y="319343"/>
                    <a:pt x="567705" y="317886"/>
                    <a:pt x="566360" y="315533"/>
                  </a:cubicBezTo>
                  <a:cubicBezTo>
                    <a:pt x="565016" y="313180"/>
                    <a:pt x="562439" y="304554"/>
                    <a:pt x="564008" y="303433"/>
                  </a:cubicBezTo>
                  <a:cubicBezTo>
                    <a:pt x="564792" y="302873"/>
                    <a:pt x="566305" y="302622"/>
                    <a:pt x="567789" y="302804"/>
                  </a:cubicBezTo>
                  <a:close/>
                  <a:moveTo>
                    <a:pt x="565352" y="223107"/>
                  </a:moveTo>
                  <a:cubicBezTo>
                    <a:pt x="566977" y="223219"/>
                    <a:pt x="567873" y="223443"/>
                    <a:pt x="568377" y="224788"/>
                  </a:cubicBezTo>
                  <a:cubicBezTo>
                    <a:pt x="568755" y="225796"/>
                    <a:pt x="567558" y="228442"/>
                    <a:pt x="567692" y="230034"/>
                  </a:cubicBezTo>
                  <a:lnTo>
                    <a:pt x="567934" y="230435"/>
                  </a:lnTo>
                  <a:lnTo>
                    <a:pt x="566652" y="230839"/>
                  </a:lnTo>
                  <a:cubicBezTo>
                    <a:pt x="562634" y="231871"/>
                    <a:pt x="558853" y="232280"/>
                    <a:pt x="558853" y="232280"/>
                  </a:cubicBezTo>
                  <a:cubicBezTo>
                    <a:pt x="557004" y="232700"/>
                    <a:pt x="557834" y="231734"/>
                    <a:pt x="557159" y="232075"/>
                  </a:cubicBezTo>
                  <a:lnTo>
                    <a:pt x="555964" y="232863"/>
                  </a:lnTo>
                  <a:lnTo>
                    <a:pt x="555767" y="232234"/>
                  </a:lnTo>
                  <a:cubicBezTo>
                    <a:pt x="554754" y="230764"/>
                    <a:pt x="552621" y="229703"/>
                    <a:pt x="552915" y="228484"/>
                  </a:cubicBezTo>
                  <a:cubicBezTo>
                    <a:pt x="553308" y="226861"/>
                    <a:pt x="556557" y="225012"/>
                    <a:pt x="558630" y="224116"/>
                  </a:cubicBezTo>
                  <a:cubicBezTo>
                    <a:pt x="560702" y="223219"/>
                    <a:pt x="563728" y="222995"/>
                    <a:pt x="565352" y="223107"/>
                  </a:cubicBezTo>
                  <a:close/>
                  <a:moveTo>
                    <a:pt x="550103" y="157107"/>
                  </a:moveTo>
                  <a:cubicBezTo>
                    <a:pt x="546539" y="157443"/>
                    <a:pt x="542746" y="158913"/>
                    <a:pt x="538797" y="159249"/>
                  </a:cubicBezTo>
                  <a:cubicBezTo>
                    <a:pt x="533531" y="159698"/>
                    <a:pt x="526584" y="159529"/>
                    <a:pt x="521990" y="159922"/>
                  </a:cubicBezTo>
                  <a:cubicBezTo>
                    <a:pt x="517395" y="160314"/>
                    <a:pt x="510001" y="160762"/>
                    <a:pt x="508544" y="162947"/>
                  </a:cubicBezTo>
                  <a:cubicBezTo>
                    <a:pt x="507088" y="165131"/>
                    <a:pt x="510729" y="168604"/>
                    <a:pt x="513250" y="173029"/>
                  </a:cubicBezTo>
                  <a:cubicBezTo>
                    <a:pt x="515771" y="177454"/>
                    <a:pt x="519861" y="182944"/>
                    <a:pt x="523671" y="189498"/>
                  </a:cubicBezTo>
                  <a:cubicBezTo>
                    <a:pt x="527481" y="196052"/>
                    <a:pt x="533363" y="206135"/>
                    <a:pt x="536108" y="212352"/>
                  </a:cubicBezTo>
                  <a:cubicBezTo>
                    <a:pt x="538853" y="218570"/>
                    <a:pt x="539077" y="221707"/>
                    <a:pt x="540141" y="226805"/>
                  </a:cubicBezTo>
                  <a:cubicBezTo>
                    <a:pt x="541206" y="231902"/>
                    <a:pt x="540533" y="240248"/>
                    <a:pt x="542494" y="242937"/>
                  </a:cubicBezTo>
                  <a:lnTo>
                    <a:pt x="542965" y="243258"/>
                  </a:lnTo>
                  <a:lnTo>
                    <a:pt x="541709" y="244380"/>
                  </a:lnTo>
                  <a:cubicBezTo>
                    <a:pt x="537675" y="248244"/>
                    <a:pt x="535827" y="253286"/>
                    <a:pt x="531625" y="256143"/>
                  </a:cubicBezTo>
                  <a:cubicBezTo>
                    <a:pt x="527423" y="259000"/>
                    <a:pt x="520869" y="259728"/>
                    <a:pt x="516498" y="261521"/>
                  </a:cubicBezTo>
                  <a:cubicBezTo>
                    <a:pt x="512128" y="263313"/>
                    <a:pt x="508655" y="265889"/>
                    <a:pt x="505406" y="266898"/>
                  </a:cubicBezTo>
                  <a:cubicBezTo>
                    <a:pt x="502157" y="267906"/>
                    <a:pt x="500084" y="266618"/>
                    <a:pt x="497003" y="267570"/>
                  </a:cubicBezTo>
                  <a:cubicBezTo>
                    <a:pt x="493920" y="268522"/>
                    <a:pt x="489943" y="271940"/>
                    <a:pt x="486918" y="272612"/>
                  </a:cubicBezTo>
                  <a:cubicBezTo>
                    <a:pt x="483892" y="273284"/>
                    <a:pt x="481091" y="272556"/>
                    <a:pt x="478851" y="271603"/>
                  </a:cubicBezTo>
                  <a:cubicBezTo>
                    <a:pt x="476610" y="270651"/>
                    <a:pt x="475489" y="267738"/>
                    <a:pt x="473472" y="266898"/>
                  </a:cubicBezTo>
                  <a:cubicBezTo>
                    <a:pt x="471456" y="266057"/>
                    <a:pt x="468037" y="265442"/>
                    <a:pt x="466749" y="266562"/>
                  </a:cubicBezTo>
                  <a:cubicBezTo>
                    <a:pt x="465460" y="267682"/>
                    <a:pt x="465404" y="271435"/>
                    <a:pt x="465740" y="273620"/>
                  </a:cubicBezTo>
                  <a:cubicBezTo>
                    <a:pt x="466077" y="275804"/>
                    <a:pt x="465740" y="276925"/>
                    <a:pt x="469102" y="280342"/>
                  </a:cubicBezTo>
                  <a:cubicBezTo>
                    <a:pt x="472464" y="283759"/>
                    <a:pt x="477562" y="292554"/>
                    <a:pt x="485909" y="294121"/>
                  </a:cubicBezTo>
                  <a:cubicBezTo>
                    <a:pt x="494257" y="295690"/>
                    <a:pt x="510840" y="290425"/>
                    <a:pt x="519187" y="289753"/>
                  </a:cubicBezTo>
                  <a:cubicBezTo>
                    <a:pt x="527535" y="289080"/>
                    <a:pt x="533026" y="288464"/>
                    <a:pt x="535995" y="290089"/>
                  </a:cubicBezTo>
                  <a:cubicBezTo>
                    <a:pt x="538964" y="291713"/>
                    <a:pt x="536219" y="295242"/>
                    <a:pt x="537003" y="299499"/>
                  </a:cubicBezTo>
                  <a:cubicBezTo>
                    <a:pt x="537787" y="303756"/>
                    <a:pt x="540757" y="310254"/>
                    <a:pt x="540701" y="315632"/>
                  </a:cubicBezTo>
                  <a:cubicBezTo>
                    <a:pt x="540645" y="321010"/>
                    <a:pt x="537227" y="325771"/>
                    <a:pt x="536667" y="331764"/>
                  </a:cubicBezTo>
                  <a:cubicBezTo>
                    <a:pt x="536107" y="337758"/>
                    <a:pt x="534538" y="347113"/>
                    <a:pt x="537339" y="351594"/>
                  </a:cubicBezTo>
                  <a:lnTo>
                    <a:pt x="537948" y="352158"/>
                  </a:lnTo>
                  <a:lnTo>
                    <a:pt x="538148" y="353184"/>
                  </a:lnTo>
                  <a:cubicBezTo>
                    <a:pt x="538391" y="354548"/>
                    <a:pt x="538559" y="355935"/>
                    <a:pt x="538461" y="357209"/>
                  </a:cubicBezTo>
                  <a:cubicBezTo>
                    <a:pt x="538069" y="362306"/>
                    <a:pt x="536892" y="370260"/>
                    <a:pt x="536780" y="375694"/>
                  </a:cubicBezTo>
                  <a:cubicBezTo>
                    <a:pt x="536668" y="381128"/>
                    <a:pt x="538573" y="386001"/>
                    <a:pt x="537788" y="389810"/>
                  </a:cubicBezTo>
                  <a:cubicBezTo>
                    <a:pt x="537004" y="393619"/>
                    <a:pt x="533531" y="396140"/>
                    <a:pt x="532074" y="398548"/>
                  </a:cubicBezTo>
                  <a:cubicBezTo>
                    <a:pt x="530618" y="400957"/>
                    <a:pt x="529833" y="401293"/>
                    <a:pt x="529049" y="404263"/>
                  </a:cubicBezTo>
                  <a:cubicBezTo>
                    <a:pt x="528265" y="407231"/>
                    <a:pt x="528489" y="413729"/>
                    <a:pt x="527368" y="416361"/>
                  </a:cubicBezTo>
                  <a:cubicBezTo>
                    <a:pt x="526248" y="418994"/>
                    <a:pt x="524231" y="419218"/>
                    <a:pt x="522326" y="420059"/>
                  </a:cubicBezTo>
                  <a:cubicBezTo>
                    <a:pt x="520422" y="420899"/>
                    <a:pt x="519692" y="420843"/>
                    <a:pt x="515939" y="421403"/>
                  </a:cubicBezTo>
                  <a:cubicBezTo>
                    <a:pt x="512185" y="421964"/>
                    <a:pt x="503166" y="421851"/>
                    <a:pt x="499805" y="423420"/>
                  </a:cubicBezTo>
                  <a:cubicBezTo>
                    <a:pt x="496443" y="424988"/>
                    <a:pt x="495771" y="429357"/>
                    <a:pt x="495771" y="430814"/>
                  </a:cubicBezTo>
                  <a:cubicBezTo>
                    <a:pt x="495771" y="432270"/>
                    <a:pt x="496219" y="432551"/>
                    <a:pt x="499805" y="432158"/>
                  </a:cubicBezTo>
                  <a:cubicBezTo>
                    <a:pt x="503390" y="431766"/>
                    <a:pt x="512634" y="429021"/>
                    <a:pt x="517283" y="428461"/>
                  </a:cubicBezTo>
                  <a:cubicBezTo>
                    <a:pt x="521934" y="427901"/>
                    <a:pt x="525912" y="427901"/>
                    <a:pt x="527704" y="428797"/>
                  </a:cubicBezTo>
                  <a:cubicBezTo>
                    <a:pt x="529497" y="429693"/>
                    <a:pt x="525071" y="432046"/>
                    <a:pt x="528041" y="433838"/>
                  </a:cubicBezTo>
                  <a:lnTo>
                    <a:pt x="530106" y="434752"/>
                  </a:lnTo>
                  <a:lnTo>
                    <a:pt x="525982" y="435739"/>
                  </a:lnTo>
                  <a:cubicBezTo>
                    <a:pt x="523573" y="436272"/>
                    <a:pt x="521682" y="436650"/>
                    <a:pt x="518628" y="437630"/>
                  </a:cubicBezTo>
                  <a:cubicBezTo>
                    <a:pt x="512521" y="439591"/>
                    <a:pt x="506191" y="441888"/>
                    <a:pt x="499805" y="444688"/>
                  </a:cubicBezTo>
                  <a:cubicBezTo>
                    <a:pt x="493417" y="447489"/>
                    <a:pt x="484061" y="453538"/>
                    <a:pt x="480308" y="454435"/>
                  </a:cubicBezTo>
                  <a:cubicBezTo>
                    <a:pt x="476554" y="455331"/>
                    <a:pt x="478067" y="451859"/>
                    <a:pt x="477283" y="450066"/>
                  </a:cubicBezTo>
                  <a:cubicBezTo>
                    <a:pt x="476498" y="448273"/>
                    <a:pt x="476555" y="445360"/>
                    <a:pt x="475602" y="443679"/>
                  </a:cubicBezTo>
                  <a:cubicBezTo>
                    <a:pt x="474650" y="442000"/>
                    <a:pt x="473866" y="441608"/>
                    <a:pt x="471569" y="439983"/>
                  </a:cubicBezTo>
                  <a:cubicBezTo>
                    <a:pt x="469271" y="438358"/>
                    <a:pt x="463781" y="433877"/>
                    <a:pt x="461820" y="433934"/>
                  </a:cubicBezTo>
                  <a:cubicBezTo>
                    <a:pt x="459859" y="433989"/>
                    <a:pt x="460979" y="438134"/>
                    <a:pt x="459803" y="440319"/>
                  </a:cubicBezTo>
                  <a:cubicBezTo>
                    <a:pt x="458627" y="442504"/>
                    <a:pt x="455321" y="443679"/>
                    <a:pt x="454761" y="447041"/>
                  </a:cubicBezTo>
                  <a:cubicBezTo>
                    <a:pt x="454201" y="450402"/>
                    <a:pt x="455377" y="456507"/>
                    <a:pt x="456442" y="460485"/>
                  </a:cubicBezTo>
                  <a:cubicBezTo>
                    <a:pt x="457506" y="464461"/>
                    <a:pt x="458626" y="465974"/>
                    <a:pt x="461147" y="470904"/>
                  </a:cubicBezTo>
                  <a:cubicBezTo>
                    <a:pt x="463668" y="475833"/>
                    <a:pt x="467590" y="483619"/>
                    <a:pt x="471569" y="490060"/>
                  </a:cubicBezTo>
                  <a:cubicBezTo>
                    <a:pt x="475546" y="496503"/>
                    <a:pt x="481260" y="505802"/>
                    <a:pt x="485014" y="509554"/>
                  </a:cubicBezTo>
                  <a:cubicBezTo>
                    <a:pt x="488767" y="513307"/>
                    <a:pt x="491512" y="512579"/>
                    <a:pt x="494089" y="512579"/>
                  </a:cubicBezTo>
                  <a:cubicBezTo>
                    <a:pt x="496667" y="512579"/>
                    <a:pt x="499861" y="511010"/>
                    <a:pt x="500477" y="509554"/>
                  </a:cubicBezTo>
                  <a:cubicBezTo>
                    <a:pt x="501093" y="508098"/>
                    <a:pt x="500869" y="506138"/>
                    <a:pt x="500141" y="503505"/>
                  </a:cubicBezTo>
                  <a:cubicBezTo>
                    <a:pt x="499412" y="500872"/>
                    <a:pt x="498404" y="498408"/>
                    <a:pt x="496107" y="493758"/>
                  </a:cubicBezTo>
                  <a:cubicBezTo>
                    <a:pt x="493809" y="489109"/>
                    <a:pt x="488487" y="480426"/>
                    <a:pt x="486358" y="475609"/>
                  </a:cubicBezTo>
                  <a:cubicBezTo>
                    <a:pt x="484230" y="470792"/>
                    <a:pt x="480532" y="468495"/>
                    <a:pt x="483333" y="464854"/>
                  </a:cubicBezTo>
                  <a:cubicBezTo>
                    <a:pt x="486134" y="461213"/>
                    <a:pt x="496947" y="456956"/>
                    <a:pt x="503166" y="453762"/>
                  </a:cubicBezTo>
                  <a:cubicBezTo>
                    <a:pt x="509384" y="450570"/>
                    <a:pt x="514426" y="447601"/>
                    <a:pt x="520646" y="445696"/>
                  </a:cubicBezTo>
                  <a:cubicBezTo>
                    <a:pt x="526864" y="443791"/>
                    <a:pt x="531962" y="444240"/>
                    <a:pt x="540477" y="442336"/>
                  </a:cubicBezTo>
                  <a:cubicBezTo>
                    <a:pt x="542606" y="441860"/>
                    <a:pt x="545170" y="441243"/>
                    <a:pt x="547931" y="440555"/>
                  </a:cubicBezTo>
                  <a:lnTo>
                    <a:pt x="549109" y="440254"/>
                  </a:lnTo>
                  <a:lnTo>
                    <a:pt x="552180" y="440855"/>
                  </a:lnTo>
                  <a:cubicBezTo>
                    <a:pt x="554190" y="441163"/>
                    <a:pt x="556053" y="441485"/>
                    <a:pt x="557957" y="442241"/>
                  </a:cubicBezTo>
                  <a:cubicBezTo>
                    <a:pt x="561767" y="443753"/>
                    <a:pt x="565016" y="447898"/>
                    <a:pt x="568377" y="448627"/>
                  </a:cubicBezTo>
                  <a:lnTo>
                    <a:pt x="571024" y="448617"/>
                  </a:lnTo>
                  <a:lnTo>
                    <a:pt x="569049" y="450738"/>
                  </a:lnTo>
                  <a:cubicBezTo>
                    <a:pt x="564512" y="453538"/>
                    <a:pt x="551739" y="455779"/>
                    <a:pt x="546193" y="457460"/>
                  </a:cubicBezTo>
                  <a:cubicBezTo>
                    <a:pt x="540645" y="459140"/>
                    <a:pt x="538909" y="460317"/>
                    <a:pt x="535772" y="460821"/>
                  </a:cubicBezTo>
                  <a:cubicBezTo>
                    <a:pt x="532634" y="461325"/>
                    <a:pt x="528881" y="461045"/>
                    <a:pt x="527368" y="460485"/>
                  </a:cubicBezTo>
                  <a:cubicBezTo>
                    <a:pt x="525856" y="459925"/>
                    <a:pt x="527648" y="458356"/>
                    <a:pt x="526696" y="457460"/>
                  </a:cubicBezTo>
                  <a:cubicBezTo>
                    <a:pt x="525744" y="456563"/>
                    <a:pt x="523391" y="455499"/>
                    <a:pt x="521654" y="455107"/>
                  </a:cubicBezTo>
                  <a:cubicBezTo>
                    <a:pt x="519917" y="454715"/>
                    <a:pt x="517395" y="454379"/>
                    <a:pt x="516275" y="455107"/>
                  </a:cubicBezTo>
                  <a:cubicBezTo>
                    <a:pt x="515155" y="455835"/>
                    <a:pt x="516275" y="458524"/>
                    <a:pt x="514930" y="459477"/>
                  </a:cubicBezTo>
                  <a:cubicBezTo>
                    <a:pt x="513586" y="460429"/>
                    <a:pt x="506919" y="459477"/>
                    <a:pt x="506191" y="461157"/>
                  </a:cubicBezTo>
                  <a:cubicBezTo>
                    <a:pt x="505463" y="462837"/>
                    <a:pt x="509216" y="465974"/>
                    <a:pt x="510561" y="469559"/>
                  </a:cubicBezTo>
                  <a:cubicBezTo>
                    <a:pt x="511905" y="473144"/>
                    <a:pt x="512297" y="478242"/>
                    <a:pt x="514258" y="482667"/>
                  </a:cubicBezTo>
                  <a:cubicBezTo>
                    <a:pt x="516219" y="487092"/>
                    <a:pt x="519076" y="492301"/>
                    <a:pt x="522326" y="496111"/>
                  </a:cubicBezTo>
                  <a:cubicBezTo>
                    <a:pt x="525576" y="499919"/>
                    <a:pt x="530113" y="504121"/>
                    <a:pt x="533755" y="505521"/>
                  </a:cubicBezTo>
                  <a:cubicBezTo>
                    <a:pt x="537396" y="506922"/>
                    <a:pt x="541038" y="505746"/>
                    <a:pt x="544175" y="504513"/>
                  </a:cubicBezTo>
                  <a:cubicBezTo>
                    <a:pt x="547313" y="503281"/>
                    <a:pt x="548546" y="499303"/>
                    <a:pt x="552579" y="498128"/>
                  </a:cubicBezTo>
                  <a:cubicBezTo>
                    <a:pt x="556613" y="496951"/>
                    <a:pt x="564176" y="498015"/>
                    <a:pt x="568377" y="497455"/>
                  </a:cubicBezTo>
                  <a:cubicBezTo>
                    <a:pt x="572580" y="496895"/>
                    <a:pt x="574373" y="494654"/>
                    <a:pt x="577790" y="494766"/>
                  </a:cubicBezTo>
                  <a:cubicBezTo>
                    <a:pt x="581207" y="494878"/>
                    <a:pt x="584905" y="498464"/>
                    <a:pt x="588882" y="498128"/>
                  </a:cubicBezTo>
                  <a:cubicBezTo>
                    <a:pt x="592860" y="497791"/>
                    <a:pt x="597511" y="496391"/>
                    <a:pt x="601656" y="492749"/>
                  </a:cubicBezTo>
                  <a:lnTo>
                    <a:pt x="602465" y="491830"/>
                  </a:lnTo>
                  <a:lnTo>
                    <a:pt x="604345" y="492413"/>
                  </a:lnTo>
                  <a:cubicBezTo>
                    <a:pt x="605802" y="493702"/>
                    <a:pt x="603393" y="494486"/>
                    <a:pt x="606698" y="497119"/>
                  </a:cubicBezTo>
                  <a:cubicBezTo>
                    <a:pt x="610003" y="499751"/>
                    <a:pt x="616894" y="506474"/>
                    <a:pt x="624178" y="508211"/>
                  </a:cubicBezTo>
                  <a:cubicBezTo>
                    <a:pt x="631461" y="509946"/>
                    <a:pt x="643057" y="508323"/>
                    <a:pt x="650397" y="507538"/>
                  </a:cubicBezTo>
                  <a:cubicBezTo>
                    <a:pt x="657736" y="506754"/>
                    <a:pt x="662834" y="505690"/>
                    <a:pt x="668212" y="503505"/>
                  </a:cubicBezTo>
                  <a:cubicBezTo>
                    <a:pt x="673591" y="501320"/>
                    <a:pt x="678017" y="497679"/>
                    <a:pt x="682667" y="494430"/>
                  </a:cubicBezTo>
                  <a:cubicBezTo>
                    <a:pt x="687317" y="491181"/>
                    <a:pt x="692583" y="487148"/>
                    <a:pt x="696112" y="484011"/>
                  </a:cubicBezTo>
                  <a:cubicBezTo>
                    <a:pt x="699642" y="480874"/>
                    <a:pt x="701883" y="478858"/>
                    <a:pt x="703844" y="475609"/>
                  </a:cubicBezTo>
                  <a:cubicBezTo>
                    <a:pt x="705805" y="472360"/>
                    <a:pt x="707485" y="468271"/>
                    <a:pt x="707878" y="464517"/>
                  </a:cubicBezTo>
                  <a:cubicBezTo>
                    <a:pt x="708270" y="460765"/>
                    <a:pt x="707373" y="457011"/>
                    <a:pt x="706197" y="453090"/>
                  </a:cubicBezTo>
                  <a:cubicBezTo>
                    <a:pt x="705020" y="449170"/>
                    <a:pt x="703452" y="445640"/>
                    <a:pt x="700819" y="440991"/>
                  </a:cubicBezTo>
                  <a:cubicBezTo>
                    <a:pt x="698186" y="436342"/>
                    <a:pt x="694879" y="429620"/>
                    <a:pt x="690398" y="425194"/>
                  </a:cubicBezTo>
                  <a:cubicBezTo>
                    <a:pt x="685916" y="420769"/>
                    <a:pt x="679586" y="416232"/>
                    <a:pt x="673927" y="414440"/>
                  </a:cubicBezTo>
                  <a:cubicBezTo>
                    <a:pt x="668268" y="412647"/>
                    <a:pt x="665915" y="414720"/>
                    <a:pt x="656448" y="414440"/>
                  </a:cubicBezTo>
                  <a:cubicBezTo>
                    <a:pt x="649347" y="414230"/>
                    <a:pt x="637928" y="413011"/>
                    <a:pt x="627298" y="412699"/>
                  </a:cubicBezTo>
                  <a:cubicBezTo>
                    <a:pt x="623754" y="412595"/>
                    <a:pt x="620297" y="412591"/>
                    <a:pt x="617118" y="412759"/>
                  </a:cubicBezTo>
                  <a:lnTo>
                    <a:pt x="605868" y="413901"/>
                  </a:lnTo>
                  <a:lnTo>
                    <a:pt x="606026" y="412329"/>
                  </a:lnTo>
                  <a:cubicBezTo>
                    <a:pt x="606362" y="408743"/>
                    <a:pt x="606698" y="405607"/>
                    <a:pt x="606698" y="405607"/>
                  </a:cubicBezTo>
                  <a:cubicBezTo>
                    <a:pt x="606978" y="402806"/>
                    <a:pt x="607819" y="398380"/>
                    <a:pt x="607707" y="395524"/>
                  </a:cubicBezTo>
                  <a:cubicBezTo>
                    <a:pt x="607595" y="392667"/>
                    <a:pt x="606138" y="391659"/>
                    <a:pt x="606026" y="388465"/>
                  </a:cubicBezTo>
                  <a:cubicBezTo>
                    <a:pt x="605914" y="385273"/>
                    <a:pt x="606978" y="380735"/>
                    <a:pt x="607034" y="376367"/>
                  </a:cubicBezTo>
                  <a:cubicBezTo>
                    <a:pt x="607090" y="371997"/>
                    <a:pt x="606866" y="366060"/>
                    <a:pt x="606362" y="362250"/>
                  </a:cubicBezTo>
                  <a:cubicBezTo>
                    <a:pt x="605858" y="358442"/>
                    <a:pt x="605746" y="357770"/>
                    <a:pt x="604009" y="353512"/>
                  </a:cubicBezTo>
                  <a:lnTo>
                    <a:pt x="603389" y="351504"/>
                  </a:lnTo>
                  <a:lnTo>
                    <a:pt x="603140" y="349564"/>
                  </a:lnTo>
                  <a:cubicBezTo>
                    <a:pt x="602972" y="348352"/>
                    <a:pt x="602832" y="347015"/>
                    <a:pt x="602888" y="345544"/>
                  </a:cubicBezTo>
                  <a:cubicBezTo>
                    <a:pt x="603112" y="339663"/>
                    <a:pt x="602552" y="328740"/>
                    <a:pt x="602215" y="322017"/>
                  </a:cubicBezTo>
                  <a:cubicBezTo>
                    <a:pt x="601879" y="315295"/>
                    <a:pt x="601655" y="309862"/>
                    <a:pt x="600871" y="305213"/>
                  </a:cubicBezTo>
                  <a:cubicBezTo>
                    <a:pt x="600087" y="300564"/>
                    <a:pt x="598126" y="297987"/>
                    <a:pt x="597510" y="294121"/>
                  </a:cubicBezTo>
                  <a:cubicBezTo>
                    <a:pt x="596893" y="290257"/>
                    <a:pt x="597790" y="284935"/>
                    <a:pt x="597174" y="282023"/>
                  </a:cubicBezTo>
                  <a:cubicBezTo>
                    <a:pt x="596557" y="279109"/>
                    <a:pt x="594204" y="278941"/>
                    <a:pt x="593811" y="276645"/>
                  </a:cubicBezTo>
                  <a:cubicBezTo>
                    <a:pt x="593419" y="274349"/>
                    <a:pt x="592299" y="271211"/>
                    <a:pt x="594820" y="268242"/>
                  </a:cubicBezTo>
                  <a:cubicBezTo>
                    <a:pt x="597342" y="265274"/>
                    <a:pt x="604064" y="262249"/>
                    <a:pt x="608938" y="258831"/>
                  </a:cubicBezTo>
                  <a:cubicBezTo>
                    <a:pt x="613812" y="255415"/>
                    <a:pt x="620535" y="251157"/>
                    <a:pt x="624065" y="247740"/>
                  </a:cubicBezTo>
                  <a:cubicBezTo>
                    <a:pt x="627594" y="244324"/>
                    <a:pt x="630059" y="241915"/>
                    <a:pt x="630115" y="238330"/>
                  </a:cubicBezTo>
                  <a:cubicBezTo>
                    <a:pt x="630171" y="234745"/>
                    <a:pt x="627034" y="229479"/>
                    <a:pt x="624401" y="226231"/>
                  </a:cubicBezTo>
                  <a:cubicBezTo>
                    <a:pt x="621768" y="222982"/>
                    <a:pt x="617397" y="221021"/>
                    <a:pt x="614316" y="218837"/>
                  </a:cubicBezTo>
                  <a:cubicBezTo>
                    <a:pt x="611235" y="216652"/>
                    <a:pt x="608490" y="213683"/>
                    <a:pt x="605913" y="213123"/>
                  </a:cubicBezTo>
                  <a:cubicBezTo>
                    <a:pt x="603336" y="212563"/>
                    <a:pt x="601655" y="214243"/>
                    <a:pt x="598854" y="215476"/>
                  </a:cubicBezTo>
                  <a:cubicBezTo>
                    <a:pt x="596753" y="216400"/>
                    <a:pt x="592320" y="218774"/>
                    <a:pt x="590235" y="219902"/>
                  </a:cubicBezTo>
                  <a:lnTo>
                    <a:pt x="589393" y="220360"/>
                  </a:lnTo>
                  <a:lnTo>
                    <a:pt x="589345" y="220019"/>
                  </a:lnTo>
                  <a:cubicBezTo>
                    <a:pt x="589064" y="219326"/>
                    <a:pt x="588518" y="218711"/>
                    <a:pt x="588210" y="218066"/>
                  </a:cubicBezTo>
                  <a:cubicBezTo>
                    <a:pt x="587594" y="216778"/>
                    <a:pt x="584737" y="215994"/>
                    <a:pt x="585185" y="214705"/>
                  </a:cubicBezTo>
                  <a:cubicBezTo>
                    <a:pt x="585633" y="213416"/>
                    <a:pt x="588602" y="212744"/>
                    <a:pt x="590899" y="210335"/>
                  </a:cubicBezTo>
                  <a:cubicBezTo>
                    <a:pt x="593196" y="207927"/>
                    <a:pt x="597959" y="204454"/>
                    <a:pt x="598967" y="200253"/>
                  </a:cubicBezTo>
                  <a:cubicBezTo>
                    <a:pt x="599976" y="196052"/>
                    <a:pt x="598407" y="188938"/>
                    <a:pt x="596951" y="185129"/>
                  </a:cubicBezTo>
                  <a:cubicBezTo>
                    <a:pt x="595493" y="181320"/>
                    <a:pt x="593196" y="179863"/>
                    <a:pt x="590227" y="177398"/>
                  </a:cubicBezTo>
                  <a:cubicBezTo>
                    <a:pt x="587258" y="174934"/>
                    <a:pt x="583168" y="172469"/>
                    <a:pt x="579135" y="170341"/>
                  </a:cubicBezTo>
                  <a:cubicBezTo>
                    <a:pt x="575101" y="168212"/>
                    <a:pt x="570283" y="166811"/>
                    <a:pt x="566024" y="164626"/>
                  </a:cubicBezTo>
                  <a:cubicBezTo>
                    <a:pt x="561767" y="162443"/>
                    <a:pt x="558125" y="158129"/>
                    <a:pt x="553588" y="157233"/>
                  </a:cubicBezTo>
                  <a:cubicBezTo>
                    <a:pt x="552453" y="157009"/>
                    <a:pt x="551291" y="156994"/>
                    <a:pt x="550103" y="157107"/>
                  </a:cubicBezTo>
                  <a:close/>
                  <a:moveTo>
                    <a:pt x="0" y="0"/>
                  </a:moveTo>
                  <a:lnTo>
                    <a:pt x="839788" y="0"/>
                  </a:lnTo>
                  <a:lnTo>
                    <a:pt x="839788" y="1212850"/>
                  </a:lnTo>
                  <a:lnTo>
                    <a:pt x="0" y="121285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737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8542" y="601707"/>
            <a:ext cx="11561314" cy="50603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某氯原子的质量是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,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原子的质量是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表示阿伏加德罗常数的值，下列说法中正确的是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的相对原子质量为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的物质的量为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　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的摩尔质量是</a:t>
            </a:r>
            <a:r>
              <a:rPr lang="en-US" altLang="zh-CN" sz="2800" i="1" kern="100" dirty="0" err="1" smtClean="0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err="1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en-US" altLang="zh-CN" sz="2800" kern="100" dirty="0">
                <a:latin typeface="宋体"/>
                <a:cs typeface="Courier New"/>
              </a:rPr>
              <a:t> </a:t>
            </a:r>
            <a:r>
              <a:rPr lang="en-US" altLang="zh-CN" sz="2800" kern="100" dirty="0" smtClean="0">
                <a:latin typeface="宋体"/>
                <a:cs typeface="Courier New"/>
              </a:rPr>
              <a:t>  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所含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7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③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	               B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④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	     C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①②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	                 D.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②③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摩尔质量的单位错误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于该氯原子的质量是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该氯原子所含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7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错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20547"/>
              </p:ext>
            </p:extLst>
          </p:nvPr>
        </p:nvGraphicFramePr>
        <p:xfrm>
          <a:off x="213146" y="-71437"/>
          <a:ext cx="98425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" name="文档" r:id="rId4" imgW="9842879" imgH="1196556" progId="Word.Document.12">
                  <p:embed/>
                </p:oleObj>
              </mc:Choice>
              <mc:Fallback>
                <p:oleObj name="文档" r:id="rId4" imgW="9842879" imgH="11965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146" y="-71437"/>
                        <a:ext cx="98425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06004"/>
              </p:ext>
            </p:extLst>
          </p:nvPr>
        </p:nvGraphicFramePr>
        <p:xfrm>
          <a:off x="4887916" y="2020476"/>
          <a:ext cx="7635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name="文档" r:id="rId6" imgW="763010" imgH="1119222" progId="Word.Document.12">
                  <p:embed/>
                </p:oleObj>
              </mc:Choice>
              <mc:Fallback>
                <p:oleObj name="文档" r:id="rId6" imgW="763010" imgH="11192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7916" y="2020476"/>
                        <a:ext cx="763588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5056"/>
              </p:ext>
            </p:extLst>
          </p:nvPr>
        </p:nvGraphicFramePr>
        <p:xfrm>
          <a:off x="10301544" y="1978948"/>
          <a:ext cx="76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" name="文档" r:id="rId8" imgW="763010" imgH="1121025" progId="Word.Document.12">
                  <p:embed/>
                </p:oleObj>
              </mc:Choice>
              <mc:Fallback>
                <p:oleObj name="文档" r:id="rId8" imgW="763010" imgH="11210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1544" y="1978948"/>
                        <a:ext cx="762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37214" y="150714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矩形 16"/>
          <p:cNvSpPr/>
          <p:nvPr/>
        </p:nvSpPr>
        <p:spPr>
          <a:xfrm>
            <a:off x="0" y="6665581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9899" y="4400585"/>
            <a:ext cx="11857457" cy="203132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原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实际质量很小，如果人们用它们的实际质量来计算的话那就非常的麻烦，例如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氢原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实际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质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74×10⁻²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克，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17"/>
              </a:rPr>
              <a:t>氧原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657×10⁻²⁶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克。一个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子的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993×10⁻²⁶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克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-241498" y="4237303"/>
            <a:ext cx="12311570" cy="2792891"/>
            <a:chOff x="-241498" y="4237303"/>
            <a:chExt cx="12311570" cy="2792891"/>
          </a:xfrm>
        </p:grpSpPr>
        <p:sp>
          <p:nvSpPr>
            <p:cNvPr id="7" name="矩形 6"/>
            <p:cNvSpPr/>
            <p:nvPr/>
          </p:nvSpPr>
          <p:spPr>
            <a:xfrm>
              <a:off x="190550" y="4277331"/>
              <a:ext cx="11879522" cy="22488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748"/>
            <p:cNvSpPr>
              <a:spLocks noChangeArrowheads="1"/>
            </p:cNvSpPr>
            <p:nvPr/>
          </p:nvSpPr>
          <p:spPr bwMode="auto">
            <a:xfrm>
              <a:off x="-241498" y="4237303"/>
              <a:ext cx="12257164" cy="2792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541167" tIns="0" rIns="0" bIns="571320" numCol="1" anchor="ctr" anchorCtr="0" compatLnSpc="1">
              <a:prstTxWarp prst="textNoShape">
                <a:avLst/>
              </a:prstTxWarp>
              <a:spAutoFit/>
            </a:bodyPr>
            <a:lstStyle>
              <a:lvl1pPr indent="812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defTabSz="914400">
                <a:lnSpc>
                  <a:spcPct val="150000"/>
                </a:lnSpc>
              </a:pPr>
              <a:r>
                <a:rPr kumimoji="0" lang="zh-CN" altLang="zh-CN" sz="3200" b="1" i="0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相对原子质量</a:t>
              </a: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是指以一个</a:t>
              </a:r>
              <a:r>
                <a:rPr kumimoji="0" lang="en-US" altLang="zh-CN" sz="3200" b="1" i="0" u="none" strike="noStrike" cap="none" normalizeH="0" baseline="3000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原子质量的1/12作为标准，任何一种原子的原子质量跟一个</a:t>
              </a:r>
              <a:r>
                <a:rPr lang="en-US" altLang="zh-CN" sz="32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zh-CN" altLang="zh-CN" sz="3200" b="1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原子质量的1/12的比值，称为该原子的相对原子质量。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89113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4566" y="510061"/>
            <a:ext cx="11275398" cy="49637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最近材料科学家研究发现了首例带结晶水的晶体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 K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呈现超导性。据报道，该晶体的化学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.35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1.3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若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，试计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.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晶体中含氧原子数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氢原子的物质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量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晶体的摩尔质量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氧原子数目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)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H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mol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6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60723"/>
              </p:ext>
            </p:extLst>
          </p:nvPr>
        </p:nvGraphicFramePr>
        <p:xfrm>
          <a:off x="7607374" y="3174357"/>
          <a:ext cx="2012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文档" r:id="rId4" imgW="2012618" imgH="1149510" progId="Word.Document.12">
                  <p:embed/>
                </p:oleObj>
              </mc:Choice>
              <mc:Fallback>
                <p:oleObj name="文档" r:id="rId4" imgW="2012618" imgH="114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7374" y="3174357"/>
                        <a:ext cx="201295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092020" y="1898533"/>
            <a:ext cx="124585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33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88437" y="2641207"/>
            <a:ext cx="813043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26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下箭头 2"/>
          <p:cNvSpPr/>
          <p:nvPr/>
        </p:nvSpPr>
        <p:spPr>
          <a:xfrm rot="17491928">
            <a:off x="6792354" y="2571110"/>
            <a:ext cx="504056" cy="656846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319342" y="2629701"/>
            <a:ext cx="902811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个数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5332146" y="2600673"/>
            <a:ext cx="1741264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03680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"/>
          <p:cNvSpPr txBox="1"/>
          <p:nvPr/>
        </p:nvSpPr>
        <p:spPr>
          <a:xfrm>
            <a:off x="546848" y="2096276"/>
            <a:ext cx="11020966" cy="26930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考点二　</a:t>
            </a:r>
            <a:r>
              <a:rPr lang="zh-CN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气体</a:t>
            </a: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摩尔体积　阿</a:t>
            </a:r>
            <a:r>
              <a:rPr lang="zh-CN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伏</a:t>
            </a:r>
            <a:endParaRPr lang="en-US" altLang="zh-CN" sz="6500" b="1" dirty="0" smtClean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6500" b="1" dirty="0">
                <a:solidFill>
                  <a:schemeClr val="bg1"/>
                </a:solidFill>
                <a:latin typeface="+mj-ea"/>
                <a:ea typeface="+mj-ea"/>
              </a:rPr>
              <a:t> </a:t>
            </a:r>
            <a:r>
              <a:rPr lang="en-US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             </a:t>
            </a:r>
            <a:r>
              <a:rPr lang="zh-CN" altLang="zh-CN" sz="6500" b="1" dirty="0" smtClean="0">
                <a:solidFill>
                  <a:schemeClr val="bg1"/>
                </a:solidFill>
                <a:latin typeface="+mj-ea"/>
                <a:ea typeface="+mj-ea"/>
              </a:rPr>
              <a:t>加</a:t>
            </a: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德罗定律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550590" y="693490"/>
            <a:ext cx="10666568" cy="28478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影响物质体积大小的因素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的大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本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间距的大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由温度与压强共同决定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微粒的数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的大小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723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34566" y="117426"/>
            <a:ext cx="11388152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摩尔体积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义：单位物质的量的气体所占的体积，符号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i="1" u="sng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约为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u="sng" kern="100" dirty="0" smtClean="0">
                <a:latin typeface="宋体"/>
                <a:ea typeface="Times New Roman"/>
                <a:cs typeface="Courier New"/>
              </a:rPr>
              <a:t>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基本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关系式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影响因素：气体摩尔体积的数值不是固定不变的，它决定于气体所处的温度和压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42643"/>
              </p:ext>
            </p:extLst>
          </p:nvPr>
        </p:nvGraphicFramePr>
        <p:xfrm>
          <a:off x="555971" y="2897503"/>
          <a:ext cx="30591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文档" r:id="rId4" imgW="3058518" imgH="1180159" progId="Word.Document.12">
                  <p:embed/>
                </p:oleObj>
              </mc:Choice>
              <mc:Fallback>
                <p:oleObj name="文档" r:id="rId4" imgW="3058518" imgH="11801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71" y="2897503"/>
                        <a:ext cx="3059113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410350" y="782327"/>
            <a:ext cx="622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100" dirty="0" err="1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b="1" kern="100" baseline="-25000" dirty="0" err="1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848678" y="1491359"/>
            <a:ext cx="2169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Courier New"/>
              </a:rPr>
              <a:t>22.4 </a:t>
            </a:r>
            <a:r>
              <a:rPr lang="en-US" altLang="zh-CN" sz="2800" kern="100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Courier New"/>
              </a:rPr>
              <a:t>L·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Courier New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020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308047" y="107266"/>
            <a:ext cx="11388152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定律及其推论应用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阿伏加德罗定律：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温同压下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相同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任何气体，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含有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数目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气体的物质的量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定律的推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063053"/>
              </p:ext>
            </p:extLst>
          </p:nvPr>
        </p:nvGraphicFramePr>
        <p:xfrm>
          <a:off x="493590" y="2828274"/>
          <a:ext cx="10827720" cy="3064376"/>
        </p:xfrm>
        <a:graphic>
          <a:graphicData uri="http://schemas.openxmlformats.org/drawingml/2006/table">
            <a:tbl>
              <a:tblPr/>
              <a:tblGrid>
                <a:gridCol w="2294100"/>
                <a:gridCol w="3637076"/>
                <a:gridCol w="4896544"/>
              </a:tblGrid>
              <a:tr h="766094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条件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结论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6609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公式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语言叙述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32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___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同温、同压下，气体的体积与其物质的量成正比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570707" y="729282"/>
            <a:ext cx="9028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  <a:defRPr/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体积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56651" y="739442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相同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96747"/>
              </p:ext>
            </p:extLst>
          </p:nvPr>
        </p:nvGraphicFramePr>
        <p:xfrm>
          <a:off x="4073525" y="4445000"/>
          <a:ext cx="1320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文档" r:id="rId4" imgW="1342540" imgH="1139801" progId="Word.Document.12">
                  <p:embed/>
                </p:oleObj>
              </mc:Choice>
              <mc:Fallback>
                <p:oleObj name="文档" r:id="rId4" imgW="1342540" imgH="11398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525" y="4445000"/>
                        <a:ext cx="1320800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5233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423797"/>
              </p:ext>
            </p:extLst>
          </p:nvPr>
        </p:nvGraphicFramePr>
        <p:xfrm>
          <a:off x="503750" y="261442"/>
          <a:ext cx="10827720" cy="4464496"/>
        </p:xfrm>
        <a:graphic>
          <a:graphicData uri="http://schemas.openxmlformats.org/drawingml/2006/table">
            <a:tbl>
              <a:tblPr/>
              <a:tblGrid>
                <a:gridCol w="2294100"/>
                <a:gridCol w="3637076"/>
                <a:gridCol w="4896544"/>
              </a:tblGrid>
              <a:tr h="18949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en-US" sz="2800" i="1" kern="100" baseline="0" dirty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V</a:t>
                      </a: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___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温度、体积相同的气体，其压强与其物质的量成正比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95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T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、</a:t>
                      </a:r>
                      <a:r>
                        <a:rPr lang="en-US" sz="2800" i="1" kern="100" baseline="0"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p</a:t>
                      </a:r>
                      <a:r>
                        <a:rPr lang="zh-CN" sz="2800" kern="100" baseline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相同</a:t>
                      </a:r>
                      <a:endParaRPr lang="zh-CN" sz="2800" kern="100" baseline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en-US" altLang="zh-CN" sz="2800" kern="100" baseline="0" dirty="0" smtClean="0"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___________</a:t>
                      </a:r>
                      <a:endParaRPr lang="zh-CN" sz="2800" kern="100" baseline="0" dirty="0"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890395" algn="l"/>
                        </a:tabLst>
                      </a:pPr>
                      <a:r>
                        <a:rPr lang="zh-CN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同温、同压下，气体的密度与其摩尔质量</a:t>
                      </a:r>
                      <a:r>
                        <a:rPr lang="en-US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(</a:t>
                      </a:r>
                      <a:r>
                        <a:rPr lang="zh-CN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或相对分子质量</a:t>
                      </a:r>
                      <a:r>
                        <a:rPr lang="en-US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Courier New"/>
                        </a:rPr>
                        <a:t>)</a:t>
                      </a:r>
                      <a:r>
                        <a:rPr lang="zh-CN" sz="280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华文细黑"/>
                          <a:cs typeface="Times New Roman"/>
                        </a:rPr>
                        <a:t>成正比</a:t>
                      </a:r>
                      <a:endParaRPr lang="zh-CN" sz="2800" kern="100" baseline="0" dirty="0">
                        <a:solidFill>
                          <a:srgbClr val="FF0000"/>
                        </a:solidFill>
                        <a:effectLst/>
                        <a:latin typeface="宋体"/>
                        <a:cs typeface="Courier New"/>
                      </a:endParaRPr>
                    </a:p>
                  </a:txBody>
                  <a:tcPr marL="37315" marR="3731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91300"/>
              </p:ext>
            </p:extLst>
          </p:nvPr>
        </p:nvGraphicFramePr>
        <p:xfrm>
          <a:off x="4005263" y="485775"/>
          <a:ext cx="12144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" name="文档" r:id="rId4" imgW="1220491" imgH="1200283" progId="Word.Document.12">
                  <p:embed/>
                </p:oleObj>
              </mc:Choice>
              <mc:Fallback>
                <p:oleObj name="文档" r:id="rId4" imgW="1220491" imgH="12002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5263" y="485775"/>
                        <a:ext cx="1214437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01186"/>
              </p:ext>
            </p:extLst>
          </p:nvPr>
        </p:nvGraphicFramePr>
        <p:xfrm>
          <a:off x="3862958" y="2736604"/>
          <a:ext cx="19335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" name="文档" r:id="rId6" imgW="1935144" imgH="1495494" progId="Word.Document.12">
                  <p:embed/>
                </p:oleObj>
              </mc:Choice>
              <mc:Fallback>
                <p:oleObj name="文档" r:id="rId6" imgW="1935144" imgH="14954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2958" y="2736604"/>
                        <a:ext cx="1933575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0932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5509" y="17690"/>
            <a:ext cx="11923086" cy="650844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</a:rPr>
              <a:t>深度思考</a:t>
            </a:r>
            <a:endParaRPr lang="en-US" altLang="zh-CN" sz="3200" b="1" dirty="0">
              <a:solidFill>
                <a:schemeClr val="accent6">
                  <a:lumMod val="75000"/>
                </a:schemeClr>
              </a:solidFill>
              <a:latin typeface="+mj-ea"/>
              <a:ea typeface="+mj-ea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“×”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标准状况下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 SO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的体积相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标准状况下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气体的体积约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22.4 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在非标准状况下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气体的体积则一定不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22.4 L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3)22.4 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气体在标准状况下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在非标准状况下一定不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 pitchFamily="2" charset="-122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相同条件下，相同物质的量的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的混合气体与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的分子个数相同，原子个数也相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5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在相同条件下，相同物质的量的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，所含分子个数相同，而相同质量时，它们所含的原子个数相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100" dirty="0">
                <a:latin typeface="Times New Roman"/>
                <a:ea typeface="华文细黑" pitchFamily="2" charset="-122"/>
                <a:cs typeface="Courier New"/>
              </a:rPr>
              <a:t>(6)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某气体在标准状况下的密度为</a:t>
            </a:r>
            <a:r>
              <a:rPr lang="en-US" altLang="zh-CN" sz="2800" i="1" kern="100" spc="-100" dirty="0">
                <a:latin typeface="Times New Roman"/>
                <a:ea typeface="华文细黑" pitchFamily="2" charset="-122"/>
                <a:cs typeface="Courier New"/>
              </a:rPr>
              <a:t>d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，则在</a:t>
            </a:r>
            <a:r>
              <a:rPr lang="en-US" altLang="zh-CN" sz="2800" kern="100" spc="-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个大气压、</a:t>
            </a:r>
            <a:r>
              <a:rPr lang="en-US" altLang="zh-CN" sz="2800" kern="100" spc="-100" dirty="0">
                <a:latin typeface="Times New Roman"/>
                <a:ea typeface="华文细黑" pitchFamily="2" charset="-122"/>
                <a:cs typeface="Courier New"/>
              </a:rPr>
              <a:t>273 </a:t>
            </a:r>
            <a:r>
              <a:rPr lang="en-US" altLang="zh-CN" sz="2800" kern="100" spc="-100" dirty="0">
                <a:latin typeface="宋体"/>
                <a:ea typeface="华文细黑" pitchFamily="2" charset="-122"/>
                <a:cs typeface="Times New Roman"/>
              </a:rPr>
              <a:t>℃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时的密度为</a:t>
            </a:r>
            <a:r>
              <a:rPr lang="en-US" altLang="zh-CN" sz="2800" kern="100" spc="-100" dirty="0" smtClean="0">
                <a:latin typeface="Times New Roman"/>
                <a:ea typeface="华文细黑" pitchFamily="2" charset="-122"/>
                <a:cs typeface="Courier New"/>
              </a:rPr>
              <a:t>2</a:t>
            </a:r>
            <a:r>
              <a:rPr lang="en-US" altLang="zh-CN" sz="2800" i="1" kern="100" spc="-100" dirty="0" smtClean="0">
                <a:latin typeface="Times New Roman"/>
                <a:ea typeface="华文细黑" pitchFamily="2" charset="-122"/>
                <a:cs typeface="Courier New"/>
              </a:rPr>
              <a:t>d</a:t>
            </a:r>
            <a:r>
              <a:rPr lang="en-US" altLang="zh-CN" sz="2800" kern="100" spc="-100" dirty="0" smtClean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zh-CN" altLang="zh-CN" sz="2800" kern="100" spc="-100" dirty="0">
                <a:latin typeface="Times New Roman"/>
                <a:ea typeface="华文细黑" pitchFamily="2" charset="-122"/>
                <a:cs typeface="Times New Roman"/>
              </a:rPr>
              <a:t>　　</a:t>
            </a:r>
            <a:r>
              <a:rPr lang="en-US" altLang="zh-CN" sz="2800" kern="100" spc="-100" dirty="0" smtClean="0">
                <a:latin typeface="Times New Roman"/>
                <a:ea typeface="华文细黑" pitchFamily="2" charset="-122"/>
                <a:cs typeface="Courier New"/>
              </a:rPr>
              <a:t>)</a:t>
            </a:r>
            <a:endParaRPr lang="zh-CN" altLang="zh-CN" sz="2800" kern="100" spc="-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143755" y="1341562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71347" y="252442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775726" y="310049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72678" y="418061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27052" y="533274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319465" y="596164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cs typeface="Times New Roman"/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770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34566" y="117426"/>
            <a:ext cx="11392076" cy="42269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由阿伏加德罗常数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和一个水分子的质量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m</a:t>
            </a:r>
            <a:r>
              <a:rPr lang="zh-CN" altLang="zh-CN" sz="2800" kern="100" baseline="-25000" dirty="0">
                <a:latin typeface="Times New Roman"/>
                <a:ea typeface="华文细黑" pitchFamily="2" charset="-122"/>
                <a:cs typeface="Times New Roman"/>
              </a:rPr>
              <a:t>水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、一个水分子的体积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V</a:t>
            </a:r>
            <a:r>
              <a:rPr lang="zh-CN" altLang="zh-CN" sz="2800" kern="100" baseline="-25000" dirty="0">
                <a:latin typeface="Times New Roman"/>
                <a:ea typeface="华文细黑" pitchFamily="2" charset="-122"/>
                <a:cs typeface="Times New Roman"/>
              </a:rPr>
              <a:t>水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不能确定的物理量是</a:t>
            </a:r>
            <a:r>
              <a:rPr lang="en-US" altLang="zh-CN" sz="2800" u="sng" kern="100" dirty="0">
                <a:latin typeface="Times New Roman"/>
                <a:ea typeface="华文细黑" pitchFamily="2" charset="-122"/>
                <a:cs typeface="Courier New"/>
              </a:rPr>
              <a:t>        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。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的质量　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蒸气的质量　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蒸气的体积</a:t>
            </a:r>
            <a:endParaRPr lang="zh-CN" altLang="zh-CN" sz="2800" kern="100" dirty="0">
              <a:latin typeface="宋体"/>
              <a:ea typeface="华文细黑" pitchFamily="2" charset="-122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　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 pitchFamily="2" charset="-122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中，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或水蒸气的质量都为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m</a:t>
            </a:r>
            <a:r>
              <a:rPr lang="zh-CN" altLang="zh-CN" sz="2800" kern="100" baseline="-25000" dirty="0">
                <a:latin typeface="Times New Roman"/>
                <a:ea typeface="华文细黑" pitchFamily="2" charset="-122"/>
                <a:cs typeface="Times New Roman"/>
              </a:rPr>
              <a:t>水</a:t>
            </a:r>
            <a:r>
              <a:rPr lang="en-US" altLang="zh-CN" sz="2800" i="1" kern="100" dirty="0">
                <a:latin typeface="Times New Roman"/>
                <a:ea typeface="华文细黑" pitchFamily="2" charset="-122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 pitchFamily="2" charset="-122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 pitchFamily="2" charset="-122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 pitchFamily="2" charset="-122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 pitchFamily="2" charset="-122"/>
                <a:cs typeface="Times New Roman"/>
              </a:rPr>
              <a:t>③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中，水蒸气分子间间距比分子直径大的多，仅由题给条件不能确定</a:t>
            </a:r>
            <a:r>
              <a:rPr lang="en-US" altLang="zh-CN" sz="2800" kern="100" dirty="0">
                <a:latin typeface="Times New Roman"/>
                <a:ea typeface="华文细黑" pitchFamily="2" charset="-122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 pitchFamily="2" charset="-122"/>
                <a:cs typeface="Times New Roman"/>
              </a:rPr>
              <a:t>摩尔水蒸气的体积。</a:t>
            </a:r>
            <a:endParaRPr lang="zh-CN" altLang="zh-CN" sz="280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99339" y="785818"/>
            <a:ext cx="543739" cy="656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 pitchFamily="2" charset="-122"/>
                <a:cs typeface="Times New Roman"/>
              </a:rPr>
              <a:t>③</a:t>
            </a:r>
            <a:endParaRPr lang="zh-CN" altLang="zh-CN" sz="2800" kern="100" dirty="0">
              <a:solidFill>
                <a:srgbClr val="FF0000"/>
              </a:solidFill>
              <a:latin typeface="宋体"/>
              <a:ea typeface="华文细黑" pitchFamily="2" charset="-122"/>
              <a:cs typeface="Courier New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128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0590" y="1746257"/>
            <a:ext cx="11010769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，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气态双原子分子的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在标准状况下的体积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L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33348"/>
              </p:ext>
            </p:extLst>
          </p:nvPr>
        </p:nvGraphicFramePr>
        <p:xfrm>
          <a:off x="667831" y="693490"/>
          <a:ext cx="81216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" name="文档" r:id="rId4" imgW="8121364" imgH="1179656" progId="Word.Document.12">
                  <p:embed/>
                </p:oleObj>
              </mc:Choice>
              <mc:Fallback>
                <p:oleObj name="文档" r:id="rId4" imgW="8121364" imgH="11796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831" y="693490"/>
                        <a:ext cx="812165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29829"/>
              </p:ext>
            </p:extLst>
          </p:nvPr>
        </p:nvGraphicFramePr>
        <p:xfrm>
          <a:off x="697423" y="3301305"/>
          <a:ext cx="735647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4" name="文档" r:id="rId6" imgW="7359744" imgH="2146264" progId="Word.Document.12">
                  <p:embed/>
                </p:oleObj>
              </mc:Choice>
              <mc:Fallback>
                <p:oleObj name="文档" r:id="rId6" imgW="7359744" imgH="21462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423" y="3301305"/>
                        <a:ext cx="7356475" cy="214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3782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"/>
          <p:cNvSpPr txBox="1"/>
          <p:nvPr/>
        </p:nvSpPr>
        <p:spPr>
          <a:xfrm>
            <a:off x="524882" y="2769235"/>
            <a:ext cx="11020966" cy="109260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>
              <a:defRPr/>
            </a:pPr>
            <a:r>
              <a:rPr lang="zh-CN" altLang="zh-CN" sz="6500" b="1" dirty="0">
                <a:solidFill>
                  <a:schemeClr val="bg1"/>
                </a:solidFill>
                <a:latin typeface="+mj-ea"/>
                <a:ea typeface="+mj-ea"/>
              </a:rPr>
              <a:t>考点一　物质的量　摩尔质量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48070" y="621482"/>
            <a:ext cx="11163760" cy="686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法一　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公式法：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01592"/>
              </p:ext>
            </p:extLst>
          </p:nvPr>
        </p:nvGraphicFramePr>
        <p:xfrm>
          <a:off x="609888" y="1276944"/>
          <a:ext cx="82581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" name="文档" r:id="rId4" imgW="8258478" imgH="1209931" progId="Word.Document.12">
                  <p:embed/>
                </p:oleObj>
              </mc:Choice>
              <mc:Fallback>
                <p:oleObj name="文档" r:id="rId4" imgW="8258478" imgH="12099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888" y="1276944"/>
                        <a:ext cx="825817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63087"/>
              </p:ext>
            </p:extLst>
          </p:nvPr>
        </p:nvGraphicFramePr>
        <p:xfrm>
          <a:off x="609888" y="2335574"/>
          <a:ext cx="8261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" name="文档" r:id="rId6" imgW="8258478" imgH="1566027" progId="Word.Document.12">
                  <p:embed/>
                </p:oleObj>
              </mc:Choice>
              <mc:Fallback>
                <p:oleObj name="文档" r:id="rId6" imgW="8258478" imgH="15660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888" y="2335574"/>
                        <a:ext cx="826135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09888" y="3572426"/>
            <a:ext cx="566052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在标准状况下的体积为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87693"/>
              </p:ext>
            </p:extLst>
          </p:nvPr>
        </p:nvGraphicFramePr>
        <p:xfrm>
          <a:off x="609888" y="4454037"/>
          <a:ext cx="8261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8" name="文档" r:id="rId8" imgW="8258478" imgH="1567108" progId="Word.Document.12">
                  <p:embed/>
                </p:oleObj>
              </mc:Choice>
              <mc:Fallback>
                <p:oleObj name="文档" r:id="rId8" imgW="8258478" imgH="15671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888" y="4454037"/>
                        <a:ext cx="826135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274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6574" y="621482"/>
            <a:ext cx="11163760" cy="284780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解法二　比例法：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同种气体其分子数与质量成正比，设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的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～　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p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～　　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17420"/>
              </p:ext>
            </p:extLst>
          </p:nvPr>
        </p:nvGraphicFramePr>
        <p:xfrm>
          <a:off x="497998" y="3573810"/>
          <a:ext cx="80962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文档" r:id="rId4" imgW="8096173" imgH="1077657" progId="Word.Document.12">
                  <p:embed/>
                </p:oleObj>
              </mc:Choice>
              <mc:Fallback>
                <p:oleObj name="文档" r:id="rId4" imgW="8096173" imgH="10776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998" y="3573810"/>
                        <a:ext cx="80962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70113"/>
              </p:ext>
            </p:extLst>
          </p:nvPr>
        </p:nvGraphicFramePr>
        <p:xfrm>
          <a:off x="478552" y="4581922"/>
          <a:ext cx="80962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文档" r:id="rId6" imgW="8096173" imgH="1079099" progId="Word.Document.12">
                  <p:embed/>
                </p:oleObj>
              </mc:Choice>
              <mc:Fallback>
                <p:oleObj name="文档" r:id="rId6" imgW="8096173" imgH="10790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52" y="4581922"/>
                        <a:ext cx="809625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16704" y="5590034"/>
            <a:ext cx="1526380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353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81404" y="621482"/>
            <a:ext cx="11388152" cy="594006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气体的摩尔质量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的值，在一定的温度和压强下，体积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该气体所含有的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则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表示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单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单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体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单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中所含的分子数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X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除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该气体的物质的量；然后乘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其质量；最后除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V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该气体的质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39509"/>
              </p:ext>
            </p:extLst>
          </p:nvPr>
        </p:nvGraphicFramePr>
        <p:xfrm>
          <a:off x="10590931" y="1163723"/>
          <a:ext cx="9048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0" name="文档" r:id="rId4" imgW="905174" imgH="1149510" progId="Word.Document.12">
                  <p:embed/>
                </p:oleObj>
              </mc:Choice>
              <mc:Fallback>
                <p:oleObj name="文档" r:id="rId4" imgW="905174" imgH="114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90931" y="1163723"/>
                        <a:ext cx="9048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680668" y="1773610"/>
            <a:ext cx="526106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endParaRPr lang="zh-CN" altLang="zh-CN" sz="40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5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534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6574" y="605456"/>
            <a:ext cx="11162534" cy="521191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阿伏加德罗定律及推论的应用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两个密闭容器中，分别充有质量相等的甲、乙两种气体，它们的温度和密度均相同。根据甲、乙的摩尔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关系判断，下列说法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分子数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气体摩尔体积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气体的压强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气体的体积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3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76062" y="621482"/>
            <a:ext cx="11163760" cy="464740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质量的气体，其摩尔质量与物质的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分子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成反比，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l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分子数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&gt;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物质的量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l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，又气体体积相等，故气体摩尔体积：甲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温同体积同质量的气体或混合气体，压强与摩尔质量成反比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和密度相等可知气体体积相等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07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9052" y="662668"/>
            <a:ext cx="11322778" cy="391925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温等压下，有质子数相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下列叙述中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体积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度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数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901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22621" y="693490"/>
            <a:ext cx="11733225" cy="566434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三种气体分子的质子数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质子数相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物质的量相等，等温等压下，气体的体积与其物质的量成正比，所以三者体积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摩尔质量分别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6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等温等压下，气体摩尔体积相同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知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密度与摩尔质量成正比，则密度之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三种气体分子的质子数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质子数相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三种气体，物质的量相等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6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知：质量之比与摩尔质量成正比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4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70534"/>
              </p:ext>
            </p:extLst>
          </p:nvPr>
        </p:nvGraphicFramePr>
        <p:xfrm>
          <a:off x="6880186" y="2709714"/>
          <a:ext cx="8032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2" name="文档" r:id="rId4" imgW="803680" imgH="1159967" progId="Word.Document.12">
                  <p:embed/>
                </p:oleObj>
              </mc:Choice>
              <mc:Fallback>
                <p:oleObj name="文档" r:id="rId4" imgW="803680" imgH="11599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0186" y="2709714"/>
                        <a:ext cx="8032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6416"/>
              </p:ext>
            </p:extLst>
          </p:nvPr>
        </p:nvGraphicFramePr>
        <p:xfrm>
          <a:off x="7899485" y="2781722"/>
          <a:ext cx="8032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3" name="文档" r:id="rId6" imgW="803680" imgH="1162491" progId="Word.Document.12">
                  <p:embed/>
                </p:oleObj>
              </mc:Choice>
              <mc:Fallback>
                <p:oleObj name="文档" r:id="rId6" imgW="803680" imgH="11624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99485" y="2781722"/>
                        <a:ext cx="80327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484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621482"/>
            <a:ext cx="11163760" cy="393951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项，三种气体分子的质子数分别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质子数相等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三种气体，物质的量相等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分子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分别含原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所以三种气体原子数之比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∶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故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错误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4000" b="1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endParaRPr lang="zh-CN" altLang="zh-CN" sz="4000" b="1" kern="1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 smtClean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127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550" y="405458"/>
            <a:ext cx="11500770" cy="56690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>
              <a:lnSpc>
                <a:spcPts val="5500"/>
              </a:lnSpc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题组三　气体的摩尔质量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按要求计算。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8 g 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g 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组成的混合气体的平均摩尔质量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>
              <a:effectLst/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某气体中含分子数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，已知阿伏加德罗常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该气体的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70321"/>
              </p:ext>
            </p:extLst>
          </p:nvPr>
        </p:nvGraphicFramePr>
        <p:xfrm>
          <a:off x="359535" y="2762182"/>
          <a:ext cx="774065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文档" r:id="rId4" imgW="7740614" imgH="1668026" progId="Word.Document.12">
                  <p:embed/>
                </p:oleObj>
              </mc:Choice>
              <mc:Fallback>
                <p:oleObj name="文档" r:id="rId4" imgW="7740614" imgH="16680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535" y="2762182"/>
                        <a:ext cx="7740650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902297" y="1796984"/>
            <a:ext cx="211949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8.8 </a:t>
            </a:r>
            <a:r>
              <a:rPr lang="en-US" altLang="zh-CN" sz="2800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60237"/>
              </p:ext>
            </p:extLst>
          </p:nvPr>
        </p:nvGraphicFramePr>
        <p:xfrm>
          <a:off x="2303751" y="5079629"/>
          <a:ext cx="2997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文档" r:id="rId6" imgW="2997693" imgH="1190255" progId="Word.Document.12">
                  <p:embed/>
                </p:oleObj>
              </mc:Choice>
              <mc:Fallback>
                <p:oleObj name="文档" r:id="rId6" imgW="2997693" imgH="11902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3751" y="5079629"/>
                        <a:ext cx="29972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8" name="矩形 1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4322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18542" y="630499"/>
            <a:ext cx="11733225" cy="566434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一定条件下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g 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分解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(g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按要求填空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若所得混合气体对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相对密度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混合气体的物质的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含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代数式表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得混合气体的密度折合成标准状况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混合气体的平均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空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Ar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体积分数分别约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则空气的平均摩尔质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78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8.96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00190"/>
              </p:ext>
            </p:extLst>
          </p:nvPr>
        </p:nvGraphicFramePr>
        <p:xfrm>
          <a:off x="10487694" y="1350850"/>
          <a:ext cx="14335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文档" r:id="rId4" imgW="1433523" imgH="1271385" progId="Word.Document.12">
                  <p:embed/>
                </p:oleObj>
              </mc:Choice>
              <mc:Fallback>
                <p:oleObj name="文档" r:id="rId4" imgW="1433523" imgH="1271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87694" y="1350850"/>
                        <a:ext cx="1433513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34966" y="2334406"/>
            <a:ext cx="1871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6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/>
                <a:ea typeface="华文细黑"/>
              </a:rPr>
              <a:t>d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</a:rPr>
              <a:t>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</a:rPr>
              <a:t>g·mo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39412" y="3261736"/>
            <a:ext cx="2324675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2.4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67610" y="4413864"/>
            <a:ext cx="2299027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8.96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zh-CN" sz="105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744464" y="3014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246642" y="3014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724678" y="3014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178572" y="3014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651876" y="29948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19" name="矩形 1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463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66209" y="681915"/>
            <a:ext cx="11733225" cy="580156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是表示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含有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理量，单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的量的规范表示方法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4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ts val="45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dirty="0" smtClean="0">
              <a:latin typeface="Times New Roman"/>
              <a:ea typeface="华文细黑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常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012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kg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的碳原子数为阿伏加德罗常数，其数值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位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pic>
        <p:nvPicPr>
          <p:cNvPr id="1026" name="Picture 2" descr="hx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091" y="3304683"/>
            <a:ext cx="5140411" cy="112732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567099" y="201932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一定数目粒子的集合体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189464" y="2030903"/>
            <a:ext cx="17011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摩尔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en-US" altLang="zh-CN" sz="2800" kern="100" dirty="0" err="1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mol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38382" y="5166731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</a:rPr>
              <a:t>12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</a:rPr>
              <a:t>C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006788" y="5127247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solidFill>
                  <a:srgbClr val="0000FF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23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04797" y="5762847"/>
            <a:ext cx="1101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1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42886"/>
              </p:ext>
            </p:extLst>
          </p:nvPr>
        </p:nvGraphicFramePr>
        <p:xfrm>
          <a:off x="2856261" y="5565427"/>
          <a:ext cx="23225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文档" r:id="rId6" imgW="2321781" imgH="1103357" progId="Word.Document.12">
                  <p:embed/>
                </p:oleObj>
              </mc:Choice>
              <mc:Fallback>
                <p:oleObj name="文档" r:id="rId6" imgW="2321781" imgH="11033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6261" y="5565427"/>
                        <a:ext cx="2322513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5801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9298" y="656207"/>
            <a:ext cx="11409907" cy="596830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 pitchFamily="2" charset="-122"/>
                <a:cs typeface="Times New Roman"/>
              </a:rPr>
              <a:t>求气体的摩尔质量</a:t>
            </a:r>
            <a:r>
              <a:rPr lang="en-US" altLang="zh-CN" sz="2800" b="1" i="1" kern="100" dirty="0">
                <a:solidFill>
                  <a:srgbClr val="0000FF"/>
                </a:solidFill>
                <a:latin typeface="Times New Roman"/>
                <a:ea typeface="华文细黑" pitchFamily="2" charset="-122"/>
                <a:cs typeface="Times New Roman"/>
              </a:rPr>
              <a:t>M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华文细黑" pitchFamily="2" charset="-122"/>
                <a:cs typeface="Times New Roman"/>
              </a:rPr>
              <a:t>的常用方法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物质的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物质的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一定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中微粒数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阿伏加德罗常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标准状况下气体的密度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(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气体的相对密度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ρ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)</a:t>
            </a:r>
            <a:r>
              <a:rPr lang="zh-CN" altLang="zh-CN" sz="2800" kern="100" dirty="0">
                <a:latin typeface="IPAPANNEW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IPAPANNEW"/>
                <a:ea typeface="华文细黑"/>
                <a:cs typeface="Times New Roman"/>
              </a:rPr>
              <a:t>M</a:t>
            </a:r>
            <a:r>
              <a:rPr lang="en-US" altLang="zh-CN" sz="2800" kern="100" baseline="-25000" dirty="0">
                <a:latin typeface="IPAPANNEW"/>
                <a:ea typeface="华文细黑"/>
                <a:cs typeface="Times New Roman"/>
              </a:rPr>
              <a:t>1</a:t>
            </a:r>
            <a:r>
              <a:rPr lang="en-US" altLang="zh-CN" sz="2800" kern="100" dirty="0">
                <a:latin typeface="IPAPANNEW"/>
                <a:ea typeface="华文细黑"/>
                <a:cs typeface="Times New Roman"/>
              </a:rPr>
              <a:t>/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</a:rPr>
              <a:t>5.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对于混合气体，求其平均摩尔质量，上述计算式仍然成立；还可以用下式计算：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                                               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指混合物中各成分的物质的量分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体积分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96286"/>
              </p:ext>
            </p:extLst>
          </p:nvPr>
        </p:nvGraphicFramePr>
        <p:xfrm>
          <a:off x="2125339" y="5327990"/>
          <a:ext cx="6634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" name="文档" r:id="rId3" imgW="6633629" imgH="742466" progId="Word.Document.12">
                  <p:embed/>
                </p:oleObj>
              </mc:Choice>
              <mc:Fallback>
                <p:oleObj name="文档" r:id="rId3" imgW="6633629" imgH="742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339" y="5327990"/>
                        <a:ext cx="66341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>
            <a:hlinkClick r:id="rId5" action="ppaction://hlinksldjump"/>
          </p:cNvPr>
          <p:cNvSpPr/>
          <p:nvPr/>
        </p:nvSpPr>
        <p:spPr>
          <a:xfrm>
            <a:off x="11376626" y="6653833"/>
            <a:ext cx="807892" cy="215702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1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返回</a:t>
            </a:r>
            <a:endParaRPr lang="zh-CN" altLang="en-US" sz="1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63151" y="3670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l" defTabSz="1219140" rtl="0" eaLnBrk="1" latinLnBrk="0" hangingPunct="1">
              <a:defRPr/>
            </a:pPr>
            <a:r>
              <a:rPr lang="zh-CN" altLang="en-US" sz="3200" b="1" kern="1200" dirty="0" smtClean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反思归纳</a:t>
            </a:r>
            <a:endParaRPr lang="zh-CN" altLang="en-US" sz="3200" b="1" kern="1200" dirty="0">
              <a:solidFill>
                <a:schemeClr val="bg1"/>
              </a:solidFill>
              <a:latin typeface="+mj-ea"/>
              <a:ea typeface="+mj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83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"/>
          <p:cNvSpPr txBox="1"/>
          <p:nvPr/>
        </p:nvSpPr>
        <p:spPr>
          <a:xfrm>
            <a:off x="1001504" y="2322568"/>
            <a:ext cx="10187404" cy="221445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考点三　突破阿伏加德罗常数</a:t>
            </a:r>
            <a:endParaRPr lang="en-US" altLang="zh-CN" sz="6000" b="1" dirty="0">
              <a:solidFill>
                <a:schemeClr val="bg1"/>
              </a:solidFill>
              <a:latin typeface="+mj-ea"/>
              <a:ea typeface="+mj-ea"/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zh-CN" sz="6000" b="1" dirty="0">
                <a:solidFill>
                  <a:schemeClr val="bg1"/>
                </a:solidFill>
                <a:latin typeface="+mj-ea"/>
                <a:ea typeface="+mj-ea"/>
              </a:rPr>
              <a:t>             </a:t>
            </a: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应用的</a:t>
            </a:r>
            <a:r>
              <a:rPr lang="en-US" altLang="zh-CN" sz="6000" b="1" dirty="0">
                <a:solidFill>
                  <a:schemeClr val="bg1"/>
                </a:solidFill>
                <a:latin typeface="+mj-ea"/>
                <a:ea typeface="+mj-ea"/>
              </a:rPr>
              <a:t>“</a:t>
            </a: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六个</a:t>
            </a:r>
            <a:r>
              <a:rPr lang="en-US" altLang="zh-CN" sz="6000" b="1" dirty="0">
                <a:solidFill>
                  <a:schemeClr val="bg1"/>
                </a:solidFill>
                <a:latin typeface="+mj-ea"/>
                <a:ea typeface="+mj-ea"/>
              </a:rPr>
              <a:t>”</a:t>
            </a:r>
            <a:r>
              <a:rPr lang="zh-CN" altLang="zh-CN" sz="6000" b="1" dirty="0">
                <a:solidFill>
                  <a:schemeClr val="bg1"/>
                </a:solidFill>
                <a:latin typeface="+mj-ea"/>
                <a:ea typeface="+mj-ea"/>
              </a:rPr>
              <a:t>陷阱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536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0590" y="261442"/>
            <a:ext cx="11275398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一　气体摩尔体积的适用条件及物质的聚集状态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2.24 L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的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1.2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甲烷气体含有的甲烷分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24 L 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F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 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77212" y="18727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759502" y="25858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27491" y="32754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759501" y="398535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2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54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3842" y="4566821"/>
            <a:ext cx="7957628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经典错误：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体积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4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但未说明是标况；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说体积是</a:t>
            </a:r>
            <a:r>
              <a:rPr lang="en-US" altLang="zh-CN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2.4L</a:t>
            </a:r>
            <a:r>
              <a:rPr lang="zh-CN" altLang="en-US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也说明了标况，但不是气体。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7463358" y="2134335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255445" y="1721969"/>
            <a:ext cx="198002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标况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9551590" y="2822748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0271670" y="2410382"/>
            <a:ext cx="198002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标况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546177" y="3149046"/>
            <a:ext cx="269817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况下不是气体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546177" y="3843258"/>
            <a:ext cx="269817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况下不是气体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777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1" grpId="0"/>
      <p:bldP spid="14" grpId="0"/>
      <p:bldP spid="16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4054" y="662855"/>
            <a:ext cx="11163760" cy="364969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抓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两看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华文细黑" pitchFamily="2" charset="-122"/>
                <a:cs typeface="Times New Roman" panose="02020603050405020304" pitchFamily="18" charset="0"/>
              </a:rPr>
              <a:t>，突破气体与状况陷阱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一看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气体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是否处在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标准状况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二看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标准状况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下，物质是否为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气体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”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[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如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Cl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4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Cl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l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(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注：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l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为气体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O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溴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SO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己烷、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F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、苯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等在标准状况下均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不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是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气体</a:t>
            </a:r>
            <a:r>
              <a:rPr lang="en-US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]</a:t>
            </a:r>
            <a:r>
              <a:rPr lang="zh-CN" altLang="zh-CN" sz="2800" kern="100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751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8582" y="167345"/>
            <a:ext cx="11275398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二　物质的量或质量与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状况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没有关系</a:t>
            </a:r>
            <a:endParaRPr lang="zh-CN" altLang="zh-CN" sz="2800" b="1" kern="100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2 g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的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的氧原子数目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室温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中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含氧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13238" y="1773610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265848" y="2452162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65406" y="3150766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570750" y="3819158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582" y="4509914"/>
            <a:ext cx="9613529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确理解：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况下，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g O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o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常温常压下，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g 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o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况只影响气体的体积，不影响物质的质量或物质的量。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60915" y="1633975"/>
            <a:ext cx="1790875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8759502" y="2061642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9953740" y="2304364"/>
            <a:ext cx="190210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9161692" y="2732031"/>
            <a:ext cx="79208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0646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1" grpId="0"/>
      <p:bldP spid="10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0370" y="1086813"/>
            <a:ext cx="10835436" cy="309826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排</a:t>
            </a:r>
            <a:r>
              <a:rPr lang="en-US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“</a:t>
            </a: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干扰</a:t>
            </a:r>
            <a:r>
              <a:rPr lang="en-US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”</a:t>
            </a: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，突破</a:t>
            </a:r>
            <a:r>
              <a:rPr lang="zh-CN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质量</a:t>
            </a:r>
            <a:r>
              <a:rPr lang="en-US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(</a:t>
            </a:r>
            <a:r>
              <a:rPr lang="zh-CN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或物质的量</a:t>
            </a:r>
            <a:r>
              <a:rPr lang="en-US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)</a:t>
            </a:r>
            <a:r>
              <a:rPr lang="zh-CN" altLang="zh-CN" sz="3200" b="1" kern="100" dirty="0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与状况</a:t>
            </a:r>
            <a:r>
              <a:rPr lang="zh-CN" altLang="zh-CN" sz="32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无关陷阱</a:t>
            </a:r>
          </a:p>
          <a:p>
            <a:pPr algn="just">
              <a:lnSpc>
                <a:spcPts val="5500"/>
              </a:lnSpc>
              <a:spcBef>
                <a:spcPts val="1200"/>
              </a:spcBef>
              <a:spcAft>
                <a:spcPts val="600"/>
              </a:spcAft>
              <a:tabLst>
                <a:tab pos="1890395" algn="l"/>
              </a:tabLst>
            </a:pPr>
            <a:r>
              <a:rPr lang="en-US" altLang="zh-CN" sz="32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3200" kern="100" dirty="0" smtClean="0">
                <a:latin typeface="Times New Roman"/>
                <a:ea typeface="华文细黑"/>
                <a:cs typeface="Times New Roman"/>
              </a:rPr>
              <a:t>给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出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非标准状况下气体的物质的量或质量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干扰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学生的正确判断，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误以为无法求解物质所含的粒子数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，实际上，此时物质所含的粒子数与温度、压强</a:t>
            </a:r>
            <a:r>
              <a:rPr lang="zh-CN" altLang="zh-CN" sz="32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等外界条件无关</a:t>
            </a:r>
            <a:r>
              <a:rPr lang="zh-CN" altLang="zh-CN" sz="32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32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452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r="52650" b="9564"/>
          <a:stretch/>
        </p:blipFill>
        <p:spPr>
          <a:xfrm>
            <a:off x="10300698" y="4005858"/>
            <a:ext cx="1886222" cy="182338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4424" y="-150246"/>
            <a:ext cx="11275398" cy="576565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三　物质的组成与结构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电子数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相同质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含分子数、原子数均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17 g —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 g 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含电子数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31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白磷中所含共价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30 g Si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硅氧键个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15 g 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共价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859942" y="138457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87494" y="2114819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751390" y="279541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39222" y="353465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51227" y="422337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27254" y="488160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92171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5756656" y="569834"/>
            <a:ext cx="792088" cy="1008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63158" y="-134721"/>
            <a:ext cx="205056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56693" y="-120207"/>
            <a:ext cx="196880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数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615486" y="2586058"/>
            <a:ext cx="3230372" cy="13031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羟基电子数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algn="ctr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氢氧根电子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6061133" y="4030456"/>
            <a:ext cx="1595560" cy="19291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603484" y="3853174"/>
            <a:ext cx="286969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价键数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61294" y="1171684"/>
            <a:ext cx="3237768" cy="2976658"/>
            <a:chOff x="1561294" y="1367348"/>
            <a:chExt cx="3237768" cy="2976658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1294" y="1367348"/>
              <a:ext cx="3237768" cy="2976658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" name="TextBox 21"/>
            <p:cNvSpPr txBox="1"/>
            <p:nvPr/>
          </p:nvSpPr>
          <p:spPr>
            <a:xfrm>
              <a:off x="2610356" y="1975120"/>
              <a:ext cx="4844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314" y="249369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5" name="直接箭头连接符 24"/>
          <p:cNvCxnSpPr/>
          <p:nvPr/>
        </p:nvCxnSpPr>
        <p:spPr>
          <a:xfrm>
            <a:off x="5970447" y="4785145"/>
            <a:ext cx="1595560" cy="19291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483720" y="4616796"/>
            <a:ext cx="260039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价键数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67" r="39533"/>
          <a:stretch/>
        </p:blipFill>
        <p:spPr>
          <a:xfrm>
            <a:off x="4965868" y="1319122"/>
            <a:ext cx="3564353" cy="2696820"/>
          </a:xfrm>
          <a:prstGeom prst="rect">
            <a:avLst/>
          </a:prstGeom>
          <a:ln w="2540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" name="矩形 27"/>
          <p:cNvSpPr/>
          <p:nvPr/>
        </p:nvSpPr>
        <p:spPr>
          <a:xfrm>
            <a:off x="262558" y="5500584"/>
            <a:ext cx="418415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583038" y="5518026"/>
            <a:ext cx="667522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，极性共价键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非极性共价键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167214" y="6013308"/>
            <a:ext cx="120417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H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键</a:t>
            </a:r>
            <a:endParaRPr lang="zh-CN" altLang="zh-CN" sz="2800" b="1" kern="100" baseline="-25000" dirty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8851470" y="6013308"/>
            <a:ext cx="120417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C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键</a:t>
            </a:r>
            <a:endParaRPr lang="zh-CN" altLang="zh-CN" sz="2800" b="1" kern="100" baseline="-25000" dirty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38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10" grpId="0"/>
      <p:bldP spid="12" grpId="0"/>
      <p:bldP spid="13" grpId="0"/>
      <p:bldP spid="14" grpId="0"/>
      <p:bldP spid="19" grpId="0"/>
      <p:bldP spid="26" grpId="0"/>
      <p:bldP spid="28" grpId="0"/>
      <p:bldP spid="29" grpId="0"/>
      <p:bldP spid="30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47507" y="-204834"/>
            <a:ext cx="11053228" cy="658639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7)32 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甲醇中所含共价键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5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8)30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甲醛中含有共用电子对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9)56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乙烯中所含共用电子对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0)78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苯中含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碳碳双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ct val="3000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1)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4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乙烯与丙烯的混合气体中所含氢原子数目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24365" y="227214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16544" y="1523358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47821" y="2818699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3238" y="4072104"/>
            <a:ext cx="8002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6479" y="5390895"/>
            <a:ext cx="8034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48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8075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0" t="4352" r="57261" b="15214"/>
          <a:stretch/>
        </p:blipFill>
        <p:spPr>
          <a:xfrm>
            <a:off x="9939576" y="875286"/>
            <a:ext cx="1395750" cy="1676505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3763"/>
              </p:ext>
            </p:extLst>
          </p:nvPr>
        </p:nvGraphicFramePr>
        <p:xfrm>
          <a:off x="7444818" y="70468"/>
          <a:ext cx="1818740" cy="130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CS ChemDraw Drawing" r:id="rId5" imgW="1308240" imgH="941040" progId="ChemDraw.Document.6.0">
                  <p:embed/>
                </p:oleObj>
              </mc:Choice>
              <mc:Fallback>
                <p:oleObj name="CS ChemDraw Drawing" r:id="rId5" imgW="1308240" imgH="94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4818" y="70468"/>
                        <a:ext cx="1818740" cy="1308874"/>
                      </a:xfrm>
                      <a:prstGeom prst="rect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5406" y="2635534"/>
            <a:ext cx="1944216" cy="148011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grpSp>
        <p:nvGrpSpPr>
          <p:cNvPr id="14" name="组合 33"/>
          <p:cNvGrpSpPr>
            <a:grpSpLocks/>
          </p:cNvGrpSpPr>
          <p:nvPr/>
        </p:nvGrpSpPr>
        <p:grpSpPr bwMode="auto">
          <a:xfrm>
            <a:off x="6224569" y="3924045"/>
            <a:ext cx="1295400" cy="1466850"/>
            <a:chOff x="6024709" y="3545090"/>
            <a:chExt cx="2362200" cy="2674938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415228"/>
                </p:ext>
              </p:extLst>
            </p:nvPr>
          </p:nvGraphicFramePr>
          <p:xfrm>
            <a:off x="6024709" y="3545090"/>
            <a:ext cx="2362200" cy="267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" name="ChemSketch" r:id="rId8" imgW="649080" imgH="734400" progId="ACD.ChemSketch.20">
                    <p:embed/>
                  </p:oleObj>
                </mc:Choice>
                <mc:Fallback>
                  <p:oleObj name="ChemSketch" r:id="rId8" imgW="649080" imgH="73440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709" y="3545090"/>
                          <a:ext cx="2362200" cy="2674938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6537325" y="4297363"/>
              <a:ext cx="1171575" cy="1171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7679076" y="4364899"/>
            <a:ext cx="343074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苯分子中无碳碳双键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94806" y="5988984"/>
            <a:ext cx="559480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论以何种比例，因为最简式相同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97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3" grpId="0"/>
      <p:bldP spid="7" grpId="0"/>
      <p:bldP spid="17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688" y="590430"/>
            <a:ext cx="12088754" cy="564767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记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“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组成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”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，突破物质与结构陷阱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记摩尔质量相同的物质，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巧用成键电子数，突破共用电子对数的判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共用电子对数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                   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)</a:t>
            </a:r>
            <a:endParaRPr lang="zh-CN" altLang="zh-CN" sz="2800" kern="100" dirty="0">
              <a:solidFill>
                <a:prstClr val="black"/>
              </a:solidFill>
              <a:latin typeface="Times New Roman" pitchFamily="18" charset="0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1)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硅中含硅硅键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Si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硅氧键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4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solidFill>
                <a:prstClr val="black"/>
              </a:solidFill>
              <a:latin typeface="Times New Roman" pitchFamily="18" charset="0"/>
              <a:ea typeface="华文细黑"/>
              <a:cs typeface="Times New Roman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石墨中含碳碳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.5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prstClr val="black"/>
              </a:solidFill>
              <a:latin typeface="Times New Roman" pitchFamily="18" charset="0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2)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C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共用电子对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[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其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(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2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极性键，</a:t>
            </a:r>
            <a:endParaRPr lang="en-US" altLang="zh-CN" sz="2800" kern="100" dirty="0">
              <a:solidFill>
                <a:prstClr val="black"/>
              </a:solidFill>
              <a:latin typeface="Times New Roman" pitchFamily="18" charset="0"/>
              <a:ea typeface="华文细黑"/>
              <a:cs typeface="Times New Roman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(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－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1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非极性键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]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C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共用电子对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,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C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i="1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 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中含共用电子对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(3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2)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 pitchFamily="18" charset="0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itchFamily="18" charset="0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56244"/>
              </p:ext>
            </p:extLst>
          </p:nvPr>
        </p:nvGraphicFramePr>
        <p:xfrm>
          <a:off x="9813368" y="1814566"/>
          <a:ext cx="20526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文档" r:id="rId4" imgW="2052928" imgH="1078117" progId="Word.Document.12">
                  <p:embed/>
                </p:oleObj>
              </mc:Choice>
              <mc:Fallback>
                <p:oleObj name="文档" r:id="rId4" imgW="2052928" imgH="1078117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368" y="1814566"/>
                        <a:ext cx="20526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2865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35"/>
          <a:stretch/>
        </p:blipFill>
        <p:spPr bwMode="auto">
          <a:xfrm>
            <a:off x="70842" y="1228178"/>
            <a:ext cx="5088260" cy="56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65211" y="477466"/>
            <a:ext cx="4233851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质的空间网状结构</a:t>
            </a:r>
            <a:endParaRPr lang="zh-CN" altLang="zh-CN" sz="32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246" y="1604426"/>
            <a:ext cx="4519195" cy="49055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151270" y="549474"/>
            <a:ext cx="348044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石墨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烯的平面结构</a:t>
            </a:r>
            <a:endParaRPr lang="zh-CN" altLang="zh-CN" sz="32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91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406604" y="142609"/>
            <a:ext cx="11163760" cy="364969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	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物质所具有的质量。常用的单位是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endParaRPr lang="en-US" altLang="zh-CN" sz="2800" kern="100" dirty="0" smtClean="0">
              <a:latin typeface="宋体"/>
              <a:ea typeface="Times New Roman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u="sng" kern="100" dirty="0" smtClean="0">
                <a:latin typeface="宋体"/>
                <a:ea typeface="Times New Roman"/>
                <a:cs typeface="Courier New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公式：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值：以</a:t>
            </a:r>
            <a:r>
              <a:rPr lang="zh-CN" altLang="zh-CN" sz="2800" kern="100" dirty="0">
                <a:latin typeface="宋体"/>
                <a:ea typeface="Times New Roman"/>
                <a:cs typeface="Courier New"/>
              </a:rPr>
              <a:t> </a:t>
            </a:r>
            <a:r>
              <a:rPr lang="en-US" altLang="zh-CN" sz="2800" u="sng" kern="100" dirty="0" smtClean="0">
                <a:latin typeface="宋体"/>
                <a:ea typeface="Times New Roman"/>
                <a:cs typeface="Courier New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位时，任何粒子的摩尔质量在数值上都等于该粒子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   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11929"/>
              </p:ext>
            </p:extLst>
          </p:nvPr>
        </p:nvGraphicFramePr>
        <p:xfrm>
          <a:off x="4569569" y="1535497"/>
          <a:ext cx="5175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文档" r:id="rId4" imgW="516831" imgH="1103357" progId="Word.Document.12">
                  <p:embed/>
                </p:oleObj>
              </mc:Choice>
              <mc:Fallback>
                <p:oleObj name="文档" r:id="rId4" imgW="516831" imgH="11033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9569" y="1535497"/>
                        <a:ext cx="517525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892008" y="98064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单位物质的量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1412" y="1660349"/>
            <a:ext cx="1401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·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08342" y="2327585"/>
            <a:ext cx="1401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·mol</a:t>
            </a:r>
            <a:r>
              <a:rPr lang="zh-CN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75620" y="3089193"/>
            <a:ext cx="3297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相对分子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(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原子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)</a:t>
            </a:r>
            <a:r>
              <a:rPr lang="zh-CN" altLang="zh-CN" sz="28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质量</a:t>
            </a:r>
            <a:endParaRPr lang="zh-CN" altLang="en-US" sz="2800" kern="100" dirty="0">
              <a:solidFill>
                <a:srgbClr val="0000FF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3106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1804" y="189434"/>
            <a:ext cx="11502034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四　电解质溶液中粒子数目的判断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0.1 L 3.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体积、等物质的量浓度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K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阴、阳离子数目之和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，阳离子的数目之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0 L Ba(OH)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1 L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所含氧原子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08238"/>
              </p:ext>
            </p:extLst>
          </p:nvPr>
        </p:nvGraphicFramePr>
        <p:xfrm>
          <a:off x="7175326" y="1579379"/>
          <a:ext cx="9255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文档" r:id="rId4" imgW="925689" imgH="742783" progId="Word.Document.12">
                  <p:embed/>
                </p:oleObj>
              </mc:Choice>
              <mc:Fallback>
                <p:oleObj name="文档" r:id="rId4" imgW="925689" imgH="7427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5326" y="1579379"/>
                        <a:ext cx="9255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0405526" y="1599699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36574" y="285780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87934" y="3514591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972387" y="4151347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551590" y="4799687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0594" y="5362962"/>
            <a:ext cx="116992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典错误：</a:t>
            </a:r>
            <a:endParaRPr lang="en-US" altLang="zh-CN" sz="2800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1890395" algn="l"/>
              </a:tabLst>
            </a:pP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物质的量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给浓度，但不给体积；算离子要考虑水解</a:t>
            </a:r>
            <a:r>
              <a:rPr lang="zh-CN" altLang="en-US" sz="2800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905259" y="985969"/>
            <a:ext cx="16962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lt; 0.3N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6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710830" y="2853730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无体积、无浓度</a:t>
            </a:r>
            <a:endParaRPr lang="zh-CN" altLang="en-US" sz="32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625227" y="313305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无体积</a:t>
            </a:r>
            <a:endParaRPr lang="zh-CN" altLang="en-US" sz="32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559702" y="4653930"/>
            <a:ext cx="1317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0.1N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6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823398" y="5303743"/>
            <a:ext cx="16962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gt; 0.3N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600" b="1" kern="100" baseline="-250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8549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2" grpId="0"/>
      <p:bldP spid="11" grpId="0"/>
      <p:bldP spid="13" grpId="0"/>
      <p:bldP spid="14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6594" y="765498"/>
            <a:ext cx="11053228" cy="50603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审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组成、体积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”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因素，突破电解质溶液中粒子数目陷阱</a:t>
            </a: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有弱离子的水解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指明了溶液的体积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所给条件是否与电解质的组成有关，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如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与电解质的组成无关；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5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a(OH)</a:t>
            </a:r>
            <a:r>
              <a:rPr lang="en-US" altLang="zh-CN" sz="28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溶液，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O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，与电解质的组成有关。</a:t>
            </a:r>
            <a:endParaRPr lang="zh-CN" altLang="zh-CN" sz="2800" b="1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不要忽略溶剂水中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数目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1793229" y="-26590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r>
              <a:rPr lang="zh-CN" altLang="en-US" sz="3200" b="1" dirty="0" smtClean="0">
                <a:solidFill>
                  <a:srgbClr val="FFFFFF"/>
                </a:solidFill>
                <a:latin typeface="+mj-ea"/>
                <a:ea typeface="+mj-ea"/>
                <a:cs typeface="+mn-cs"/>
              </a:rPr>
              <a:t>突破陷阱</a:t>
            </a:r>
            <a:endParaRPr lang="zh-CN" altLang="en-US" sz="3200" b="1" dirty="0">
              <a:solidFill>
                <a:srgbClr val="FFFFFF"/>
              </a:solidFill>
              <a:latin typeface="+mj-ea"/>
              <a:ea typeface="+mj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162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2718" y="117426"/>
            <a:ext cx="11617054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题组五　阿伏加德罗常数的应用与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“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隐含反应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cs typeface="Courier New"/>
              </a:rPr>
              <a:t>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一定条件下充分反应后，混合物的分子数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为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100 g 17%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氨水，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闭容器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，产物的分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a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41147" y="243678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15486" y="314265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116403" y="381976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2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94606" y="4437906"/>
            <a:ext cx="7920880" cy="2064316"/>
            <a:chOff x="694606" y="4437906"/>
            <a:chExt cx="7920880" cy="2064316"/>
          </a:xfrm>
        </p:grpSpPr>
        <p:sp>
          <p:nvSpPr>
            <p:cNvPr id="9" name="矩形 8"/>
            <p:cNvSpPr/>
            <p:nvPr/>
          </p:nvSpPr>
          <p:spPr>
            <a:xfrm>
              <a:off x="694606" y="4437906"/>
              <a:ext cx="792088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  <a:tabLst>
                  <a:tab pos="1890395" algn="l"/>
                </a:tabLst>
              </a:pPr>
              <a:r>
                <a:rPr lang="zh-CN" altLang="en-US" sz="2800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两种经典错误：</a:t>
              </a:r>
              <a:endPara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 algn="just">
                <a:lnSpc>
                  <a:spcPct val="150000"/>
                </a:lnSpc>
                <a:spcAft>
                  <a:spcPts val="0"/>
                </a:spcAft>
                <a:buFont typeface="Wingdings" panose="05000000000000000000" pitchFamily="2" charset="2"/>
                <a:buChar char="Ø"/>
                <a:tabLst>
                  <a:tab pos="1890395" algn="l"/>
                </a:tabLst>
              </a:pPr>
              <a:r>
                <a:rPr lang="zh-CN" altLang="en-US" sz="2800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逆反应，不可能进行彻底；</a:t>
              </a:r>
              <a:endParaRPr lang="en-US" altLang="zh-CN" sz="28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 algn="just">
                <a:lnSpc>
                  <a:spcPct val="150000"/>
                </a:lnSpc>
                <a:spcAft>
                  <a:spcPts val="0"/>
                </a:spcAft>
                <a:buFont typeface="Wingdings" panose="05000000000000000000" pitchFamily="2" charset="2"/>
                <a:buChar char="Ø"/>
                <a:tabLst>
                  <a:tab pos="1890395" algn="l"/>
                </a:tabLst>
              </a:pPr>
              <a:r>
                <a:rPr lang="zh-CN" altLang="en-US" sz="2800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注意隐含反应：</a:t>
              </a:r>
              <a:r>
                <a:rPr lang="en-US" altLang="zh-CN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NO</a:t>
              </a:r>
              <a:r>
                <a:rPr lang="en-US" altLang="zh-CN" sz="2800" kern="100" baseline="-250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N</a:t>
              </a:r>
              <a:r>
                <a:rPr lang="en-US" altLang="zh-CN" sz="2800" kern="100" baseline="-250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 kern="100" baseline="-250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  <a:endParaRPr lang="zh-CN" altLang="zh-CN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27" t="27334" r="53792" b="19217"/>
            <a:stretch/>
          </p:blipFill>
          <p:spPr>
            <a:xfrm>
              <a:off x="4644047" y="5748564"/>
              <a:ext cx="947103" cy="753658"/>
            </a:xfrm>
            <a:prstGeom prst="rect">
              <a:avLst/>
            </a:prstGeom>
          </p:spPr>
        </p:pic>
      </p:grpSp>
      <p:sp>
        <p:nvSpPr>
          <p:cNvPr id="10" name="矩形 9"/>
          <p:cNvSpPr/>
          <p:nvPr/>
        </p:nvSpPr>
        <p:spPr>
          <a:xfrm>
            <a:off x="1918742" y="2349674"/>
            <a:ext cx="55290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反应不可能进行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彻底   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gt; 0.2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200" b="1" kern="1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420856" y="2606849"/>
            <a:ext cx="4867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会反应生成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NH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3</a:t>
            </a:r>
            <a:r>
              <a:rPr lang="en-US" altLang="zh-CN" sz="32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.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H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O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  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lt; 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200" b="1" kern="1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70588" y="4365898"/>
            <a:ext cx="5117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N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会转换为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O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4</a:t>
            </a:r>
            <a:r>
              <a:rPr lang="zh-CN" altLang="en-US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   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&lt; 2a N</a:t>
            </a:r>
            <a:r>
              <a:rPr lang="en-US" altLang="zh-CN" sz="32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A</a:t>
            </a:r>
            <a:endParaRPr lang="zh-CN" altLang="en-US" sz="3200" b="1" kern="100" dirty="0">
              <a:solidFill>
                <a:srgbClr val="FF0000"/>
              </a:solidFill>
              <a:latin typeface="Times New Roman" panose="02020603050405020304" pitchFamily="18" charset="0"/>
              <a:ea typeface="华文细黑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582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0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2041" y="-882"/>
            <a:ext cx="11850557" cy="658639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spc="-50" dirty="0">
                <a:solidFill>
                  <a:srgbClr val="0000FF"/>
                </a:solidFill>
                <a:latin typeface="Times New Roman"/>
                <a:cs typeface="Times New Roman"/>
              </a:rPr>
              <a:t>题组六　氧化还原反应中电子转移数目的判断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1)5.6 g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铁粉与硝酸反应失去的电子数一定为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2)0.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Zn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与含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的盐酸充分反应，转移的电子数目为</a:t>
            </a: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spc="-5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3)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Na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反应，生成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的混合物，转移的电子数</a:t>
            </a:r>
            <a:r>
              <a:rPr lang="zh-CN" altLang="zh-CN" sz="2800" kern="100" spc="-50" dirty="0" smtClean="0">
                <a:latin typeface="Times New Roman"/>
                <a:ea typeface="华文细黑"/>
                <a:cs typeface="Times New Roman"/>
              </a:rPr>
              <a:t>为</a:t>
            </a:r>
            <a:r>
              <a:rPr lang="en-US" altLang="zh-CN" sz="2800" i="1" kern="100" spc="-5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 smtClean="0">
                <a:latin typeface="Times New Roman"/>
                <a:ea typeface="华文细黑"/>
                <a:cs typeface="Courier New"/>
              </a:rPr>
              <a:t>A</a:t>
            </a:r>
          </a:p>
          <a:p>
            <a:pPr algn="r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4)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Na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充分反应转移的电子数为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5)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向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FeI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溶液中通入适量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，当有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Fe</a:t>
            </a:r>
            <a:r>
              <a:rPr lang="en-US" altLang="zh-CN" sz="2800" kern="100" spc="-50" baseline="30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被氧化时，共转移的电子的数目为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6)1 </a:t>
            </a:r>
            <a:r>
              <a:rPr lang="en-US" altLang="zh-CN" sz="2800" kern="100" spc="-5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 Cl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参加反应转移电子数一定为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75086" y="134156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207774" y="199979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104640" y="3290120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√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543478" y="391353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86694" y="5200670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87294" y="584874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endParaRPr lang="zh-CN" altLang="en-US" sz="3600" b="1" kern="100" dirty="0">
              <a:solidFill>
                <a:srgbClr val="FF0000"/>
              </a:solidFill>
              <a:latin typeface="宋体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57995" y="693490"/>
            <a:ext cx="852989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硝酸不足，铁过量，则溶液可能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-0.3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069448" y="1472443"/>
            <a:ext cx="1066318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38349" y="3197787"/>
            <a:ext cx="541847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终变成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转移电子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510177" y="3861842"/>
            <a:ext cx="61747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23678" y="5185794"/>
            <a:ext cx="403156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氧化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zh-CN" altLang="zh-CN" sz="2800" b="1" kern="100" baseline="30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679382" y="5374010"/>
            <a:ext cx="45110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一定，若与水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应</a:t>
            </a:r>
            <a:endParaRPr lang="en-US" altLang="zh-CN" sz="2800" b="1" kern="1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30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599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"/>
          <p:cNvSpPr txBox="1"/>
          <p:nvPr/>
        </p:nvSpPr>
        <p:spPr>
          <a:xfrm>
            <a:off x="1342679" y="2610411"/>
            <a:ext cx="9417963" cy="132343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zh-CN" altLang="en-US" sz="8000" b="1" dirty="0" smtClean="0">
                <a:solidFill>
                  <a:schemeClr val="bg1"/>
                </a:solidFill>
                <a:latin typeface="+mj-ea"/>
                <a:ea typeface="+mj-ea"/>
              </a:rPr>
              <a:t>探究高考　明确考向</a:t>
            </a:r>
            <a:endParaRPr lang="zh-CN" altLang="en-US" sz="80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686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" name="矩形 2"/>
          <p:cNvSpPr/>
          <p:nvPr/>
        </p:nvSpPr>
        <p:spPr>
          <a:xfrm>
            <a:off x="239408" y="621482"/>
            <a:ext cx="11688154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全国卷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Ⅰ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)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的值。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8 g 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的质子数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2 L 0.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亚硫酸溶液中含有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离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过氧化钠与水反应时，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气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密闭容器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反应，产物的分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9783" y="6665581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43717" y="1629594"/>
            <a:ext cx="209384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mol   9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270670" y="1485578"/>
            <a:ext cx="7416824" cy="288032"/>
            <a:chOff x="1270670" y="1485578"/>
            <a:chExt cx="7416824" cy="288032"/>
          </a:xfrm>
        </p:grpSpPr>
        <p:cxnSp>
          <p:nvCxnSpPr>
            <p:cNvPr id="13" name="直接连接符 12"/>
            <p:cNvCxnSpPr/>
            <p:nvPr/>
          </p:nvCxnSpPr>
          <p:spPr>
            <a:xfrm flipV="1">
              <a:off x="1270670" y="1485578"/>
              <a:ext cx="0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270670" y="1485578"/>
              <a:ext cx="741682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8687494" y="1485578"/>
              <a:ext cx="0" cy="28803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矩形 21"/>
          <p:cNvSpPr/>
          <p:nvPr/>
        </p:nvSpPr>
        <p:spPr>
          <a:xfrm>
            <a:off x="8944649" y="2491480"/>
            <a:ext cx="190308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弱酸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454481" y="4797946"/>
            <a:ext cx="10919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989937" y="621482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22505" y="3230144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9" name="矩形 8"/>
          <p:cNvSpPr/>
          <p:nvPr/>
        </p:nvSpPr>
        <p:spPr>
          <a:xfrm>
            <a:off x="476393" y="5762763"/>
            <a:ext cx="112365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Na</a:t>
            </a:r>
            <a:r>
              <a:rPr lang="en-US" altLang="zh-CN" sz="36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36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36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3600" b="1" kern="100" spc="-8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=4NaOH</a:t>
            </a:r>
            <a:r>
              <a:rPr lang="zh-CN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36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3600" b="1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36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en-US" sz="3600" b="1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Na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O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 ~ O</a:t>
            </a:r>
            <a:r>
              <a:rPr lang="en-US" altLang="zh-CN" sz="3600" b="1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2 </a:t>
            </a: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~ </a:t>
            </a:r>
            <a:r>
              <a:rPr lang="en-US" altLang="zh-CN" sz="36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e</a:t>
            </a:r>
            <a:r>
              <a:rPr lang="zh-CN" altLang="zh-CN" sz="3600" b="1" kern="100" baseline="30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75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/>
      <p:bldP spid="22" grpId="0"/>
      <p:bldP spid="23" grpId="0"/>
      <p:bldP spid="24" grpId="0"/>
      <p:bldP spid="2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04362" y="621482"/>
            <a:ext cx="11755638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子数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均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不同，分别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所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 g 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不同，质子数不同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 L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但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是弱酸，部分电离，所以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H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数目小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发生的反应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Na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H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4NaOH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↑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转移电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e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所以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氧气转移的电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发生反应：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N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spc="-8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=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=2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生成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常温下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之间存在平衡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N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ZBFH" pitchFamily="18" charset="0"/>
                <a:ea typeface="华文细黑"/>
                <a:cs typeface="ZBFH" pitchFamily="18" charset="0"/>
              </a:rPr>
              <a:t>        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所以分子数小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1050" b="1" kern="100" dirty="0">
              <a:solidFill>
                <a:schemeClr val="accent6">
                  <a:lumMod val="75000"/>
                </a:schemeClr>
              </a:solidFill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53402" y="5787474"/>
            <a:ext cx="152638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rgbClr val="F79646">
                    <a:lumMod val="75000"/>
                  </a:srgb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050" b="1" kern="100" dirty="0">
              <a:solidFill>
                <a:srgbClr val="F79646">
                  <a:lumMod val="75000"/>
                </a:srgbClr>
              </a:solidFill>
              <a:latin typeface="宋体"/>
              <a:cs typeface="Courier New"/>
            </a:endParaRPr>
          </a:p>
        </p:txBody>
      </p:sp>
      <p:sp>
        <p:nvSpPr>
          <p:cNvPr id="2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7" t="27334" r="53792" b="19217"/>
          <a:stretch/>
        </p:blipFill>
        <p:spPr>
          <a:xfrm>
            <a:off x="3358902" y="5865927"/>
            <a:ext cx="731079" cy="58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8975" y="599949"/>
            <a:ext cx="11755638" cy="51597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2.(2015·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全国卷</a:t>
            </a:r>
            <a:r>
              <a:rPr lang="en-US" altLang="zh-CN" sz="2800" kern="100" spc="-5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10)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代表阿伏加德罗常数的值。下列叙述正确的是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60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丙醇中存在的共价键总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L 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H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离子数之和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在空气中燃烧可生成多种氧化物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钠充分燃烧时转移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baseline="-25000" dirty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baseline="-25000" dirty="0" smtClean="0">
              <a:latin typeface="宋体"/>
              <a:ea typeface="华文细黑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endParaRPr lang="en-US" altLang="zh-CN" sz="2800" kern="100" baseline="-25000" dirty="0">
              <a:latin typeface="宋体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14314"/>
              </p:ext>
            </p:extLst>
          </p:nvPr>
        </p:nvGraphicFramePr>
        <p:xfrm>
          <a:off x="5643502" y="2549672"/>
          <a:ext cx="12525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文档" r:id="rId3" imgW="1253208" imgH="925954" progId="Word.Document.12">
                  <p:embed/>
                </p:oleObj>
              </mc:Choice>
              <mc:Fallback>
                <p:oleObj name="文档" r:id="rId3" imgW="1253208" imgH="9259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3502" y="2549672"/>
                        <a:ext cx="12525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42544"/>
              </p:ext>
            </p:extLst>
          </p:nvPr>
        </p:nvGraphicFramePr>
        <p:xfrm>
          <a:off x="7071423" y="2549672"/>
          <a:ext cx="1189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2" name="文档" r:id="rId5" imgW="1192383" imgH="721869" progId="Word.Document.12">
                  <p:embed/>
                </p:oleObj>
              </mc:Choice>
              <mc:Fallback>
                <p:oleObj name="文档" r:id="rId5" imgW="1192383" imgH="7218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1423" y="2549672"/>
                        <a:ext cx="11890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00099"/>
              </p:ext>
            </p:extLst>
          </p:nvPr>
        </p:nvGraphicFramePr>
        <p:xfrm>
          <a:off x="271303" y="4060674"/>
          <a:ext cx="109934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文档" r:id="rId7" imgW="10998958" imgH="1653396" progId="Word.Document.12">
                  <p:embed/>
                </p:oleObj>
              </mc:Choice>
              <mc:Fallback>
                <p:oleObj name="文档" r:id="rId7" imgW="10998958" imgH="16533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303" y="4060674"/>
                        <a:ext cx="10993438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矩形 2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663416" y="1629593"/>
            <a:ext cx="95673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716253" y="2002942"/>
            <a:ext cx="402706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存在</a:t>
            </a:r>
            <a:r>
              <a:rPr lang="zh-CN" altLang="en-US" sz="2800" b="1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有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94292" y="5577554"/>
            <a:ext cx="463620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净产生的中子数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1=9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550590" y="4772301"/>
            <a:ext cx="2808312" cy="8177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342739" y="4149874"/>
            <a:ext cx="793027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097466" y="4149874"/>
            <a:ext cx="793027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1207774" y="621482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485261" y="3573810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6632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5" grpId="0" animBg="1"/>
      <p:bldP spid="6" grpId="0" animBg="1"/>
      <p:bldP spid="19" grpId="0" animBg="1"/>
      <p:bldP spid="20" grpId="0"/>
      <p:bldP spid="2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1784812"/>
            <a:ext cx="11409907" cy="50295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项，根据电解质溶液中物料守恒可知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L 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aH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粒子数之和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在氧化物中，钠元素的化合价只有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因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 g Na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充分燃烧时转移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5 g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核素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发生裂变反应时净产生的中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C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78268"/>
              </p:ext>
            </p:extLst>
          </p:nvPr>
        </p:nvGraphicFramePr>
        <p:xfrm>
          <a:off x="899582" y="2644072"/>
          <a:ext cx="2387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3" name="文档" r:id="rId3" imgW="2388365" imgH="650836" progId="Word.Document.12">
                  <p:embed/>
                </p:oleObj>
              </mc:Choice>
              <mc:Fallback>
                <p:oleObj name="文档" r:id="rId3" imgW="2388365" imgH="6508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82" y="2644072"/>
                        <a:ext cx="238760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87509"/>
              </p:ext>
            </p:extLst>
          </p:nvPr>
        </p:nvGraphicFramePr>
        <p:xfrm>
          <a:off x="3014185" y="4727930"/>
          <a:ext cx="852996" cy="71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4" name="文档" r:id="rId5" imgW="844350" imgH="711773" progId="Word.Document.12">
                  <p:embed/>
                </p:oleObj>
              </mc:Choice>
              <mc:Fallback>
                <p:oleObj name="文档" r:id="rId5" imgW="844350" imgH="7117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4185" y="4727930"/>
                        <a:ext cx="852996" cy="71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3900"/>
              </p:ext>
            </p:extLst>
          </p:nvPr>
        </p:nvGraphicFramePr>
        <p:xfrm>
          <a:off x="4860136" y="4721326"/>
          <a:ext cx="84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5" name="文档" r:id="rId7" imgW="844350" imgH="711773" progId="Word.Document.12">
                  <p:embed/>
                </p:oleObj>
              </mc:Choice>
              <mc:Fallback>
                <p:oleObj name="文档" r:id="rId7" imgW="844350" imgH="7117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136" y="4721326"/>
                        <a:ext cx="8445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2558" y="621482"/>
            <a:ext cx="11518253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60 g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丙醇的物质的量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根据其结构式可知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丙醇分子中存在的共价键总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1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1807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87650" y="627809"/>
            <a:ext cx="11617054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3.(2015·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四川理综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5)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为阿伏加德罗常数的值，下列说法正确的是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2.0 g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物中所含中子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醛所含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σ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键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7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 L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50 mL 1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盐酸与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共热，转移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760253"/>
              </p:ext>
            </p:extLst>
          </p:nvPr>
        </p:nvGraphicFramePr>
        <p:xfrm>
          <a:off x="1571343" y="2624361"/>
          <a:ext cx="9858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8" name="文档" r:id="rId3" imgW="986514" imgH="732687" progId="Word.Document.12">
                  <p:embed/>
                </p:oleObj>
              </mc:Choice>
              <mc:Fallback>
                <p:oleObj name="文档" r:id="rId3" imgW="986514" imgH="7326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343" y="2624361"/>
                        <a:ext cx="9858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6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7" name="矩形 26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95871" y="5662042"/>
            <a:ext cx="379142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浓盐酸变稀后不再反应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551592" y="4235017"/>
            <a:ext cx="133562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5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823398" y="3429794"/>
            <a:ext cx="886781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6833" y="1413570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64231" y="2229465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552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06548" y="935657"/>
            <a:ext cx="10773234" cy="435501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ctr">
              <a:lnSpc>
                <a:spcPts val="55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摩尔质量与相对原子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或分子</a:t>
            </a:r>
            <a:r>
              <a:rPr lang="en-US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)</a:t>
            </a:r>
            <a:r>
              <a:rPr lang="zh-CN" altLang="zh-CN" sz="2800" b="1" kern="100" dirty="0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  <a:cs typeface="Times New Roman"/>
              </a:rPr>
              <a:t>质量的易混点</a:t>
            </a:r>
            <a:endParaRPr lang="en-US" altLang="zh-CN" sz="2800" kern="100" dirty="0" smtClean="0">
              <a:solidFill>
                <a:srgbClr val="0000FF"/>
              </a:solidFill>
              <a:latin typeface="华文细黑" pitchFamily="2" charset="-122"/>
              <a:ea typeface="华文细黑" pitchFamily="2" charset="-122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摩尔质量的单位是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k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相对原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质量的单位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不是同一个物理量。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摩尔质量只有当以</a:t>
            </a:r>
            <a:r>
              <a:rPr lang="en-US" altLang="zh-CN" sz="2800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作单位时，在数值上才等于其相对原子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或分子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质量。</a:t>
            </a:r>
            <a:endParaRPr lang="zh-CN" altLang="zh-CN" sz="2800" kern="100" dirty="0">
              <a:solidFill>
                <a:srgbClr val="FF0000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熟记几组摩尔质量相同的物质，如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9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a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0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8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5" name="文本框 3"/>
          <p:cNvSpPr txBox="1"/>
          <p:nvPr/>
        </p:nvSpPr>
        <p:spPr bwMode="auto">
          <a:xfrm>
            <a:off x="1744371" y="5953"/>
            <a:ext cx="2213745" cy="615529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  <a:cs typeface="+mn-cs"/>
              </a:rPr>
              <a:t>易错警示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9228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6534" y="1810120"/>
            <a:ext cx="11969063" cy="47397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一个乙醛分子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键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4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醛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4 g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醛所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键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.6 L 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的化学方程式及元素化合价的变化可知，反应转移的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随着反应的进行浓盐酸变成稀盐酸，不再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，故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0 mL 1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盐酸与足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M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共热转移的电子数小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32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</a:p>
        </p:txBody>
      </p:sp>
      <p:sp>
        <p:nvSpPr>
          <p:cNvPr id="3" name="矩形 2"/>
          <p:cNvSpPr/>
          <p:nvPr/>
        </p:nvSpPr>
        <p:spPr>
          <a:xfrm>
            <a:off x="46534" y="644632"/>
            <a:ext cx="11749770" cy="130734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摩尔质量都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0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且每个分子中的中子数都是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，故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.0 g          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D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混合物中所含中子数为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37272"/>
              </p:ext>
            </p:extLst>
          </p:nvPr>
        </p:nvGraphicFramePr>
        <p:xfrm>
          <a:off x="2075235" y="758302"/>
          <a:ext cx="985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" name="文档" r:id="rId3" imgW="986514" imgH="732687" progId="Word.Document.12">
                  <p:embed/>
                </p:oleObj>
              </mc:Choice>
              <mc:Fallback>
                <p:oleObj name="文档" r:id="rId3" imgW="986514" imgH="732687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235" y="758302"/>
                        <a:ext cx="985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55822"/>
              </p:ext>
            </p:extLst>
          </p:nvPr>
        </p:nvGraphicFramePr>
        <p:xfrm>
          <a:off x="3453185" y="1364727"/>
          <a:ext cx="9858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" name="文档" r:id="rId5" imgW="986514" imgH="732687" progId="Word.Document.12">
                  <p:embed/>
                </p:oleObj>
              </mc:Choice>
              <mc:Fallback>
                <p:oleObj name="文档" r:id="rId5" imgW="986514" imgH="732687" progId="Word.Document.12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185" y="1364727"/>
                        <a:ext cx="9858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3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3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06888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75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75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598" y="621482"/>
            <a:ext cx="10748650" cy="422769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.(2015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广东理综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设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为阿伏加德罗常数的数值，下列说法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23 g Na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完全后可生成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足量热浓硫酸反应可生成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 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中含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原子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完全转变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失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电子</a:t>
            </a:r>
            <a:endParaRPr lang="zh-CN" altLang="zh-CN" sz="2800" kern="100" dirty="0">
              <a:effectLst/>
              <a:latin typeface="宋体"/>
              <a:cs typeface="Courier New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831510" y="2074123"/>
            <a:ext cx="115608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903518" y="2781722"/>
            <a:ext cx="912429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03518" y="3442929"/>
            <a:ext cx="797013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990750" y="1197546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0295" y="4390546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77664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  <p:bldP spid="1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03358" y="621482"/>
            <a:ext cx="11388152" cy="529373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3 g 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即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N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可失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与足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反应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Cu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足量热浓硫酸反应应生成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都是双原子分子，标准状况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 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原子，错误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生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Fe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根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Fe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原子的化合价共为＋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价，可知反应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质铁失去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e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105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246566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87652" y="605456"/>
            <a:ext cx="10856137" cy="42318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5.(2013·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新课标全国卷</a:t>
            </a:r>
            <a:r>
              <a:rPr lang="en-US" altLang="zh-CN" sz="2800" kern="100" spc="-50" dirty="0">
                <a:latin typeface="宋体"/>
                <a:ea typeface="华文细黑"/>
                <a:cs typeface="Times New Roman"/>
              </a:rPr>
              <a:t>Ⅱ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9)</a:t>
            </a:r>
            <a:r>
              <a:rPr lang="en-US" altLang="zh-CN" sz="2800" i="1" kern="100" spc="-5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spc="-5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为阿伏加德罗常数的值。下列叙述正确的是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spc="-5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spc="-5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spc="-5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1.0 L 1.0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Al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溶液中含有的氧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1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墨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单层石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中含有六元环的个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25 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℃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时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数目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羟基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氢氧根离子所含电子数均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9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0</a:t>
            </a:r>
          </a:p>
        </p:txBody>
      </p:sp>
      <p:sp>
        <p:nvSpPr>
          <p:cNvPr id="1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4" name="矩形 23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609084" y="3473336"/>
            <a:ext cx="1266693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体积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16989" y="4837320"/>
            <a:ext cx="207140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zh-CN" sz="2800" b="1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No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516932" y="1557586"/>
            <a:ext cx="130356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&gt; 2No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73930" y="1154151"/>
            <a:ext cx="561372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79558" y="2591844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73103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353812" y="660697"/>
            <a:ext cx="11502034" cy="500134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忽视了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aAl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溶液中的水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每个碳原子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六元环共用，则每个六元环占有的碳原子数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×  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2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石墨烯含六元环的物质的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    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正确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没有告诉溶液的体积，无法计算，错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电子微粒，所含电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14590"/>
              </p:ext>
            </p:extLst>
          </p:nvPr>
        </p:nvGraphicFramePr>
        <p:xfrm>
          <a:off x="1150671" y="2008529"/>
          <a:ext cx="4270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" name="文档" r:id="rId3" imgW="427933" imgH="1180159" progId="Word.Document.12">
                  <p:embed/>
                </p:oleObj>
              </mc:Choice>
              <mc:Fallback>
                <p:oleObj name="文档" r:id="rId3" imgW="427933" imgH="11801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671" y="2008529"/>
                        <a:ext cx="427038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26179"/>
              </p:ext>
            </p:extLst>
          </p:nvPr>
        </p:nvGraphicFramePr>
        <p:xfrm>
          <a:off x="8659823" y="2041152"/>
          <a:ext cx="18605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" name="文档" r:id="rId5" imgW="1860016" imgH="1139414" progId="Word.Document.12">
                  <p:embed/>
                </p:oleObj>
              </mc:Choice>
              <mc:Fallback>
                <p:oleObj name="文档" r:id="rId5" imgW="1860016" imgH="11394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9823" y="2041152"/>
                        <a:ext cx="18605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117403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75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75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75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88031" y="477466"/>
            <a:ext cx="11296938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(2012·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新课标全国卷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用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阿伏加德罗常数的值。下列叙述中不正确的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A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分子总数为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含有的氧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B.28 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乙烯和环丁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中含有的碳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2 g 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混合气体中含有的原子总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常温常压下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氯气与足量镁粉充分反应，转移的电子数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A</a:t>
            </a:r>
            <a:endParaRPr lang="en-US" altLang="zh-CN" sz="2800" kern="100" baseline="-25000" dirty="0">
              <a:latin typeface="Times New Roman"/>
              <a:ea typeface="华文细黑"/>
              <a:cs typeface="Courier New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473" y="992431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0590" y="5590034"/>
            <a:ext cx="201622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2638822" y="5577554"/>
            <a:ext cx="418896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标况，氯气不是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ol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407033" y="1298167"/>
            <a:ext cx="591829" cy="9794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4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60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911630" y="2763138"/>
            <a:ext cx="234872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en-US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简式都相同</a:t>
            </a:r>
            <a:endParaRPr lang="zh-CN" altLang="zh-CN" sz="2800" b="1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大括号 5"/>
          <p:cNvSpPr/>
          <p:nvPr/>
        </p:nvSpPr>
        <p:spPr>
          <a:xfrm rot="19170020">
            <a:off x="10370832" y="3180284"/>
            <a:ext cx="542147" cy="1392392"/>
          </a:xfrm>
          <a:prstGeom prst="rightBrace">
            <a:avLst>
              <a:gd name="adj1" fmla="val 8333"/>
              <a:gd name="adj2" fmla="val 4596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9828588" y="1787916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93190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6" grpId="0" animBg="1"/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1309" y="730773"/>
            <a:ext cx="11296938" cy="461664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一定要注意气体摩尔体积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条件是在标准状况下。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项中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CO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分子中都含有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个氧原子，故分子总数为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混合气体中含有的氧原子数为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乙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环丁烷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C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28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含有的碳原子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最简式均为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en-US" sz="2800" kern="100" dirty="0" smtClean="0">
                <a:latin typeface="Times New Roman"/>
                <a:ea typeface="华文细黑"/>
                <a:cs typeface="Courier New"/>
              </a:rPr>
              <a:t>，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92 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混合气体中含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N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故含有原子的总数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78752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5863" y="887816"/>
            <a:ext cx="11074344" cy="254197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D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项中提到气体的体积，只有在标准状况下，才能用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进行计算，故常温常压下，不能代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2.4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计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Cl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物质的量。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en-US" altLang="zh-CN" sz="2800" b="1" kern="100" dirty="0">
                <a:solidFill>
                  <a:schemeClr val="accent6">
                    <a:lumMod val="75000"/>
                  </a:schemeClr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chemeClr val="accent6">
                  <a:lumMod val="75000"/>
                </a:schemeClr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1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125166" y="117426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627344" y="117426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05380" y="117426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559274" y="117426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061034" y="117426"/>
            <a:ext cx="37270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2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538652" y="117426"/>
            <a:ext cx="3485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6</a:t>
            </a:r>
          </a:p>
        </p:txBody>
      </p:sp>
      <p:sp>
        <p:nvSpPr>
          <p:cNvPr id="25" name="矩形 2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69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"/>
          <p:cNvSpPr txBox="1"/>
          <p:nvPr/>
        </p:nvSpPr>
        <p:spPr bwMode="auto">
          <a:xfrm>
            <a:off x="508004" y="435276"/>
            <a:ext cx="2213745" cy="615696"/>
          </a:xfrm>
          <a:prstGeom prst="rect">
            <a:avLst/>
          </a:prstGeom>
          <a:noFill/>
        </p:spPr>
        <p:txBody>
          <a:bodyPr lIns="121898" tIns="60948" rIns="121898" bIns="6094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微软雅黑"/>
                <a:cs typeface="微软雅黑"/>
              </a:defRPr>
            </a:lvl9pPr>
          </a:lstStyle>
          <a:p>
            <a:pPr lvl="0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+mj-ea"/>
                <a:ea typeface="+mj-ea"/>
                <a:cs typeface="+mn-cs"/>
              </a:rPr>
              <a:t>深度思考</a:t>
            </a:r>
          </a:p>
        </p:txBody>
      </p:sp>
      <p:sp>
        <p:nvSpPr>
          <p:cNvPr id="9" name="矩形 8"/>
          <p:cNvSpPr/>
          <p:nvPr/>
        </p:nvSpPr>
        <p:spPr>
          <a:xfrm>
            <a:off x="478582" y="1103322"/>
            <a:ext cx="11053228" cy="294437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阿伏加德罗常数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是否相同？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cs typeface="Times New Roman"/>
              </a:rPr>
              <a:t>答案　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不相同。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个纯数值，没有任何物理意义，而阿伏加德罗常数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指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任何微粒所含的粒子数，它与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0.012 kg 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2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所含的碳原子数相同，数值上约为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>
              <a:solidFill>
                <a:srgbClr val="FF0000"/>
              </a:solidFill>
              <a:effectLst/>
              <a:latin typeface="宋体"/>
              <a:cs typeface="Courier New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175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67465" y="16376"/>
            <a:ext cx="11502034" cy="675874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正误判断，正确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√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错误的划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×”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含有相同的粒子数目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任何物质都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分子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3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中含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氢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氧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NaOH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0 g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b="1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5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与它的相对分子质量相等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6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OH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为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7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g·mol</a:t>
            </a:r>
            <a:r>
              <a:rPr lang="zh-CN" altLang="zh-CN" sz="28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1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7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氖气的摩尔质量在数值上等于它的相对原子质量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8)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是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摩尔质量的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倍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9)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P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与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H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4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的质量相同，溶于水后电离出的阴离子数目也相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　　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endParaRPr lang="zh-CN" altLang="zh-CN" sz="2800" kern="100" dirty="0"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49859" y="74773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87294" y="13452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09662" y="195270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45843" y="254909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237174" y="31287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37792" y="372038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481630" y="428744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903518" y="494452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30710" y="609664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×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821121" y="1339816"/>
            <a:ext cx="2018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NaCl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无分子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638740" y="75949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指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代不明确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815286" y="191762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指代不明确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29014" y="2543670"/>
            <a:ext cx="2098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位：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g/</a:t>
            </a:r>
            <a:r>
              <a:rPr lang="en-US" altLang="zh-CN" sz="2800" kern="100" dirty="0" err="1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mol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399462" y="2913273"/>
            <a:ext cx="32687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单位不相同，其次，数值相等也有要求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638822" y="6094090"/>
            <a:ext cx="5126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H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3</a:t>
            </a:r>
            <a:r>
              <a:rPr lang="en-US" altLang="zh-CN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PO</a:t>
            </a:r>
            <a:r>
              <a:rPr lang="en-US" altLang="zh-CN" sz="2800" kern="100" baseline="-250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4</a:t>
            </a:r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是中强酸，不能完全电离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235174" y="4509914"/>
            <a:ext cx="3052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 smtClean="0">
                <a:solidFill>
                  <a:srgbClr val="FF0000"/>
                </a:solidFill>
                <a:latin typeface="Times New Roman"/>
                <a:ea typeface="华文细黑"/>
                <a:cs typeface="Times New Roman"/>
              </a:rPr>
              <a:t>摩尔质量是确定的</a:t>
            </a:r>
            <a:endParaRPr lang="zh-CN" altLang="en-US" sz="2800" kern="100" dirty="0">
              <a:solidFill>
                <a:srgbClr val="FF0000"/>
              </a:solidFill>
              <a:latin typeface="Times New Roman"/>
              <a:ea typeface="华文细黑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165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0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06574" y="621482"/>
            <a:ext cx="11053228" cy="357018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200000"/>
              </a:lnSpc>
              <a:tabLst>
                <a:tab pos="1890395" algn="l"/>
              </a:tabLst>
            </a:pP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题组一　有关分子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或特定组合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中微粒数的计算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标准状况下有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112 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水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5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HC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分子</a:t>
            </a:r>
            <a:r>
              <a:rPr lang="en-US" altLang="zh-CN" sz="2800" kern="100" dirty="0">
                <a:latin typeface="宋体"/>
                <a:cs typeface="Courier New"/>
              </a:rPr>
              <a:t> </a:t>
            </a:r>
            <a:r>
              <a:rPr lang="en-US" altLang="zh-CN" sz="2800" kern="100" dirty="0" smtClean="0">
                <a:latin typeface="宋体"/>
                <a:cs typeface="Courier New"/>
              </a:rPr>
              <a:t>  </a:t>
            </a: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5.6 g SO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气体　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宋体"/>
                <a:ea typeface="华文细黑"/>
                <a:cs typeface="Times New Roman"/>
              </a:rPr>
              <a:t>④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0.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氨气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2 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氦气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6.02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0</a:t>
            </a:r>
            <a:r>
              <a:rPr lang="en-US" altLang="zh-CN" sz="2800" kern="100" baseline="30000" dirty="0">
                <a:latin typeface="Times New Roman"/>
                <a:ea typeface="华文细黑"/>
                <a:cs typeface="Courier New"/>
              </a:rPr>
              <a:t>2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个白磷分子，所含原子个数从大到小的顺序为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                                     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latin typeface="宋体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34666" y="3294380"/>
            <a:ext cx="334899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⑥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⑤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④</a:t>
            </a:r>
            <a:endParaRPr lang="zh-CN" altLang="zh-CN" sz="1050" b="1" kern="100" dirty="0">
              <a:solidFill>
                <a:srgbClr val="FF0000"/>
              </a:solidFill>
              <a:latin typeface="宋体"/>
              <a:cs typeface="Courier New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5" name="矩形 14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8008947" y="3233360"/>
            <a:ext cx="648072" cy="142057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8038294" y="4509914"/>
            <a:ext cx="668773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40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P</a:t>
            </a:r>
            <a:r>
              <a:rPr lang="en-US" altLang="zh-CN" sz="4000" b="1" kern="1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4</a:t>
            </a:r>
            <a:endParaRPr lang="zh-CN" altLang="zh-CN" sz="1400" b="1" kern="1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822" y="4406858"/>
            <a:ext cx="4933028" cy="201622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528260" y="1125538"/>
            <a:ext cx="982770" cy="7425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32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112g</a:t>
            </a:r>
            <a:endParaRPr lang="zh-CN" altLang="zh-CN" sz="1100" b="1" kern="1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046099" y="5222443"/>
            <a:ext cx="3068319" cy="1289125"/>
            <a:chOff x="8046099" y="5222443"/>
            <a:chExt cx="3068319" cy="1289125"/>
          </a:xfrm>
        </p:grpSpPr>
        <p:sp>
          <p:nvSpPr>
            <p:cNvPr id="16" name="矩形 15"/>
            <p:cNvSpPr/>
            <p:nvPr/>
          </p:nvSpPr>
          <p:spPr>
            <a:xfrm>
              <a:off x="8304033" y="5680571"/>
              <a:ext cx="281038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  <a:tabLst>
                  <a:tab pos="1890395" algn="l"/>
                </a:tabLst>
              </a:pPr>
              <a:r>
                <a:rPr lang="en-US" altLang="zh-CN" sz="3200" b="1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细黑"/>
                  <a:cs typeface="Times New Roman" panose="02020603050405020304" pitchFamily="18" charset="0"/>
                </a:rPr>
                <a:t>(H</a:t>
              </a:r>
              <a:r>
                <a:rPr lang="en-US" altLang="zh-CN" sz="3200" b="1" kern="1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细黑"/>
                  <a:cs typeface="Times New Roman" panose="02020603050405020304" pitchFamily="18" charset="0"/>
                </a:rPr>
                <a:t>2</a:t>
              </a:r>
              <a:r>
                <a:rPr lang="en-US" altLang="zh-CN" sz="3200" b="1" kern="1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华文细黑"/>
                  <a:cs typeface="Times New Roman" panose="02020603050405020304" pitchFamily="18" charset="0"/>
                </a:rPr>
                <a:t>O) = 1g/mL</a:t>
              </a:r>
              <a:endParaRPr lang="zh-CN" altLang="zh-CN" sz="11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8046099" y="5222443"/>
              <a:ext cx="56938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ρ</a:t>
              </a:r>
              <a:endParaRPr lang="zh-CN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328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0230" y="405458"/>
            <a:ext cx="11849540" cy="506033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计算或判断下列电解质溶液中的粒子数目</a:t>
            </a:r>
            <a:endParaRPr lang="zh-CN" altLang="zh-CN" sz="28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含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4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Al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溶液中，含</a:t>
            </a:r>
            <a:r>
              <a:rPr lang="en-US" altLang="zh-CN" sz="2800" u="sng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      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物质的量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______</a:t>
            </a: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gt;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、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&lt;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0.8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en-US" altLang="zh-CN" sz="28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lvl="0" algn="just">
              <a:lnSpc>
                <a:spcPts val="5500"/>
              </a:lnSpc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解析　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       )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[Al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(S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)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3</a:t>
            </a:r>
            <a:r>
              <a:rPr lang="en-US" altLang="zh-CN" sz="2800" kern="100" dirty="0" smtClean="0">
                <a:solidFill>
                  <a:prstClr val="black"/>
                </a:solidFill>
                <a:latin typeface="IPAPANNEW"/>
                <a:ea typeface="华文细黑"/>
                <a:cs typeface="Times New Roman"/>
              </a:rPr>
              <a:t>]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/>
                <a:ea typeface="华文细黑"/>
                <a:cs typeface="Times New Roman"/>
              </a:rPr>
              <a:t>×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4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1.2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4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Al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(SO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4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kern="100" baseline="-25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中含有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8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 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，由于在溶液中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水解，故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Al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3</a:t>
            </a:r>
            <a:r>
              <a:rPr lang="zh-CN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的物质的量小于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0.8 </a:t>
            </a:r>
            <a:r>
              <a:rPr lang="en-US" altLang="zh-CN" sz="2800" kern="100" dirty="0" err="1" smtClean="0">
                <a:solidFill>
                  <a:prstClr val="black"/>
                </a:solidFill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 smtClean="0">
              <a:solidFill>
                <a:prstClr val="black"/>
              </a:solidFill>
              <a:latin typeface="宋体"/>
              <a:cs typeface="Courier New"/>
            </a:endParaRPr>
          </a:p>
          <a:p>
            <a:pPr algn="just">
              <a:lnSpc>
                <a:spcPts val="55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2)1 L 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·L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baseline="30000" dirty="0" smtClean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H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溶液中，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H)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填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大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en-US" sz="2800" kern="100" dirty="0">
                <a:latin typeface="宋体"/>
                <a:ea typeface="华文细黑"/>
                <a:cs typeface="Times New Roman"/>
              </a:rPr>
              <a:t>、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小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“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等于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”</a:t>
            </a:r>
            <a:r>
              <a:rPr lang="zh-CN" altLang="en-US" sz="2800" kern="100" dirty="0">
                <a:latin typeface="宋体"/>
                <a:ea typeface="华文细黑"/>
                <a:cs typeface="Times New Roman"/>
              </a:rPr>
              <a:t>，下同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 smtClean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(CH</a:t>
            </a:r>
            <a:r>
              <a:rPr lang="en-US" altLang="zh-CN" sz="2800" kern="100" baseline="-25000" dirty="0" smtClean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COO</a:t>
            </a:r>
            <a:r>
              <a:rPr lang="zh-CN" altLang="zh-CN" sz="2800" kern="100" baseline="30000" dirty="0" smtClean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Courier New"/>
              </a:rPr>
              <a:t>         </a:t>
            </a:r>
            <a:r>
              <a:rPr lang="en-US" altLang="zh-CN" sz="2800" kern="100" dirty="0" smtClean="0">
                <a:latin typeface="Times New Roman"/>
                <a:ea typeface="华文细黑"/>
                <a:cs typeface="Courier New"/>
              </a:rPr>
              <a:t>0.1 </a:t>
            </a:r>
            <a:r>
              <a:rPr lang="en-US" altLang="zh-CN" sz="2800" kern="100" dirty="0" err="1" smtClean="0">
                <a:latin typeface="Times New Roman"/>
                <a:ea typeface="华文细黑"/>
                <a:cs typeface="Courier New"/>
              </a:rPr>
              <a:t>mol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。</a:t>
            </a:r>
            <a:endParaRPr lang="zh-CN" altLang="zh-CN" sz="2800" kern="100" dirty="0" smtClean="0">
              <a:latin typeface="宋体"/>
              <a:cs typeface="Courier New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6079"/>
              </p:ext>
            </p:extLst>
          </p:nvPr>
        </p:nvGraphicFramePr>
        <p:xfrm>
          <a:off x="7143958" y="1290762"/>
          <a:ext cx="1057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文档" r:id="rId4" imgW="1057776" imgH="732687" progId="Word.Document.12">
                  <p:embed/>
                </p:oleObj>
              </mc:Choice>
              <mc:Fallback>
                <p:oleObj name="文档" r:id="rId4" imgW="1057776" imgH="7326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3958" y="1290762"/>
                        <a:ext cx="1057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5972"/>
              </p:ext>
            </p:extLst>
          </p:nvPr>
        </p:nvGraphicFramePr>
        <p:xfrm>
          <a:off x="1651030" y="2687097"/>
          <a:ext cx="1057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" name="文档" r:id="rId6" imgW="1057776" imgH="732687" progId="Word.Document.12">
                  <p:embed/>
                </p:oleObj>
              </mc:Choice>
              <mc:Fallback>
                <p:oleObj name="文档" r:id="rId6" imgW="1057776" imgH="7326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1030" y="2687097"/>
                        <a:ext cx="1057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749731" y="1125538"/>
            <a:ext cx="63350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华文细黑"/>
                <a:cs typeface="Times New Roman" pitchFamily="18" charset="0"/>
              </a:rPr>
              <a:t>1.2</a:t>
            </a:r>
            <a:endParaRPr lang="zh-CN" altLang="zh-CN" sz="2800" b="1" kern="100" dirty="0">
              <a:solidFill>
                <a:srgbClr val="FF0000"/>
              </a:solidFill>
              <a:latin typeface="Times New Roman" pitchFamily="18" charset="0"/>
              <a:ea typeface="华文细黑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909582" y="1146746"/>
            <a:ext cx="38985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&lt;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87494" y="3883050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 smtClean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小于</a:t>
            </a:r>
            <a:endParaRPr lang="zh-CN" altLang="zh-CN" sz="2800" b="1" kern="100" dirty="0">
              <a:solidFill>
                <a:srgbClr val="FF0000"/>
              </a:solidFill>
              <a:latin typeface="Times New Roman"/>
              <a:ea typeface="华文细黑"/>
              <a:cs typeface="Courier New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216731" y="4603130"/>
            <a:ext cx="902811" cy="661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FF0000"/>
                </a:solidFill>
                <a:latin typeface="Times New Roman"/>
                <a:ea typeface="华文细黑"/>
                <a:cs typeface="Courier New"/>
              </a:rPr>
              <a:t>小于</a:t>
            </a:r>
          </a:p>
        </p:txBody>
      </p:sp>
      <p:sp>
        <p:nvSpPr>
          <p:cNvPr id="1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0239120" y="11575"/>
            <a:ext cx="397262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0741298" y="11575"/>
            <a:ext cx="373120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11219334" y="11575"/>
            <a:ext cx="348978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1673228" y="11575"/>
            <a:ext cx="396844" cy="5758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898" tIns="60948" rIns="121898" bIns="60948" anchor="ctr"/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20" name="矩形 19"/>
          <p:cNvSpPr/>
          <p:nvPr/>
        </p:nvSpPr>
        <p:spPr>
          <a:xfrm>
            <a:off x="0" y="6663993"/>
            <a:ext cx="12194933" cy="194007"/>
          </a:xfrm>
          <a:prstGeom prst="rect">
            <a:avLst/>
          </a:prstGeom>
          <a:solidFill>
            <a:srgbClr val="F4B183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 kern="100" dirty="0">
              <a:solidFill>
                <a:srgbClr val="0000CC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376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86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4</TotalTime>
  <Words>2778</Words>
  <Application>Microsoft Office PowerPoint</Application>
  <PresentationFormat>自定义</PresentationFormat>
  <Paragraphs>595</Paragraphs>
  <Slides>57</Slides>
  <Notes>2</Notes>
  <HiddenSlides>12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7</vt:i4>
      </vt:variant>
    </vt:vector>
  </HeadingPairs>
  <TitlesOfParts>
    <vt:vector size="76" baseType="lpstr">
      <vt:lpstr>Arial</vt:lpstr>
      <vt:lpstr>宋体</vt:lpstr>
      <vt:lpstr>ZBFH</vt:lpstr>
      <vt:lpstr>Impact</vt:lpstr>
      <vt:lpstr>Calibri</vt:lpstr>
      <vt:lpstr>黑体</vt:lpstr>
      <vt:lpstr>Broadway</vt:lpstr>
      <vt:lpstr>楷体</vt:lpstr>
      <vt:lpstr>微软雅黑</vt:lpstr>
      <vt:lpstr>Courier New</vt:lpstr>
      <vt:lpstr>IPAPANNEW</vt:lpstr>
      <vt:lpstr>经典繁仿黑</vt:lpstr>
      <vt:lpstr>Times New Roman</vt:lpstr>
      <vt:lpstr>华文细黑</vt:lpstr>
      <vt:lpstr>Wingdings</vt:lpstr>
      <vt:lpstr>6_Office 主题</vt:lpstr>
      <vt:lpstr>文档</vt:lpstr>
      <vt:lpstr>CS ChemDraw Drawing</vt:lpstr>
      <vt:lpstr>ChemSketc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1124</cp:revision>
  <dcterms:created xsi:type="dcterms:W3CDTF">2014-11-27T01:03:08Z</dcterms:created>
  <dcterms:modified xsi:type="dcterms:W3CDTF">2016-05-23T14:4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B6468007-73C7-4B3A-3F51-3F3F3F493F3F</vt:lpwstr>
  </property>
  <property fmtid="{D5CDD505-2E9C-101B-9397-08002B2CF9AE}" pid="3" name="ArticulatePath">
    <vt:lpwstr>第一章 第3讲（第1课时）</vt:lpwstr>
  </property>
</Properties>
</file>